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hint="eastAsia" w:ascii="Times New Roman" w:hAnsi="Times New Roman" w:cs="Times New Roman"/>
          <w:b/>
          <w:sz w:val="30"/>
          <w:szCs w:val="30"/>
        </w:rPr>
        <w:t>模块一 函数的概念与性质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基础知识回顾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一、函数的三要素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cs="Times New Roman" w:hAnsiTheme="minorEastAsia"/>
          <w:lang w:val="pt-BR"/>
        </w:rPr>
        <w:t>．定义域：自变量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的取值集合，若不作特别规定，定义域是使得函数的解析式有意义的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的取值集合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cs="Times New Roman" w:hAnsiTheme="minorEastAsia"/>
          <w:lang w:val="pt-BR"/>
        </w:rPr>
        <w:t>．对应关系：将自变量</w:t>
      </w:r>
      <w:r>
        <w:rPr>
          <w:rFonts w:hint="eastAsia" w:ascii="Times New Roman" w:cs="Times New Roman" w:hAnsiTheme="minorEastAsia"/>
          <w:i/>
          <w:lang w:val="pt-BR"/>
        </w:rPr>
        <w:t>x</w:t>
      </w:r>
      <w:r>
        <w:rPr>
          <w:rFonts w:hint="eastAsia" w:ascii="Times New Roman" w:cs="Times New Roman" w:hAnsiTheme="minorEastAsia"/>
          <w:lang w:val="pt-BR"/>
        </w:rPr>
        <w:t>对应到函数值</w:t>
      </w:r>
      <w:r>
        <w:rPr>
          <w:rFonts w:hint="eastAsia" w:ascii="Times New Roman" w:cs="Times New Roman" w:hAnsiTheme="minorEastAsia"/>
          <w:i/>
          <w:lang w:val="pt-BR"/>
        </w:rPr>
        <w:t>y</w:t>
      </w:r>
      <w:r>
        <w:rPr>
          <w:rFonts w:hint="eastAsia" w:ascii="Times New Roman" w:cs="Times New Roman" w:hAnsiTheme="minorEastAsia"/>
          <w:lang w:val="pt-BR"/>
        </w:rPr>
        <w:t>的方法，对于有解析式的函数，解析式就是该函数的对应关系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3．值域：函数值</w:t>
      </w:r>
      <w:r>
        <w:rPr>
          <w:rFonts w:hint="eastAsia" w:ascii="Times New Roman" w:cs="Times New Roman" w:hAnsiTheme="minorEastAsia"/>
          <w:i/>
          <w:lang w:val="pt-BR"/>
        </w:rPr>
        <w:t>y</w:t>
      </w:r>
      <w:r>
        <w:rPr>
          <w:rFonts w:hint="eastAsia" w:ascii="Times New Roman" w:cs="Times New Roman" w:hAnsiTheme="minorEastAsia"/>
          <w:lang w:val="pt-BR"/>
        </w:rPr>
        <w:t>的取值集合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二、函数的单调性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cs="Times New Roman" w:hAnsiTheme="minorEastAsia"/>
          <w:lang w:val="pt-BR"/>
        </w:rPr>
        <w:t>．函数的单调性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是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区间</w:t>
      </w:r>
      <w:r>
        <w:rPr>
          <w:rFonts w:ascii="Times New Roman" w:cs="Times New Roman" w:hAnsiTheme="minorEastAsia"/>
          <w:position w:val="-8"/>
          <w:lang w:val="pt-BR"/>
        </w:rPr>
        <w:object>
          <v:shape id="_x0000_i1026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如果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7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当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8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时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29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那么就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增；如果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1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当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2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时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3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那么就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减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cs="Times New Roman" w:hAnsiTheme="minorEastAsia"/>
          <w:lang w:val="pt-BR"/>
        </w:rPr>
        <w:t>．函数单调性的等价定义方法：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5" o:spt="75" type="#_x0000_t75" style="height:15pt;width:47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且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6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26"/>
          <w:lang w:val="pt-BR"/>
        </w:rPr>
        <w:object>
          <v:shape id="_x0000_i1037" o:spt="75" type="#_x0000_t75" style="height:29.95pt;width:74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或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8" o:spt="75" type="#_x0000_t75" style="height:15pt;width:108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增；若</w:t>
      </w:r>
      <w:r>
        <w:rPr>
          <w:rFonts w:ascii="Times New Roman" w:cs="Times New Roman" w:hAnsiTheme="minorEastAsia"/>
          <w:position w:val="-26"/>
          <w:lang w:val="pt-BR"/>
        </w:rPr>
        <w:object>
          <v:shape id="_x0000_i1040" o:spt="75" type="#_x0000_t75" style="height:29.95pt;width:7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或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1" o:spt="75" type="#_x0000_t75" style="height:15pt;width:108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单调递减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3</w:t>
      </w:r>
      <w:r>
        <w:rPr>
          <w:rFonts w:hint="eastAsia" w:ascii="Times New Roman" w:cs="Times New Roman" w:hAnsiTheme="minorEastAsia"/>
          <w:lang w:val="pt-BR"/>
        </w:rPr>
        <w:t>．函数的最大值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为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如果存在实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满足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（1）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44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5" o:spt="75" type="#_x0000_t75" style="height:15pt;width:43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（</w:t>
      </w:r>
      <w:r>
        <w:rPr>
          <w:rFonts w:hint="eastAsia" w:ascii="Times New Roman" w:cs="Times New Roman" w:hAnsiTheme="minorEastAsia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6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使得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7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那么，我们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是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8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4</w:t>
      </w:r>
      <w:r>
        <w:rPr>
          <w:rFonts w:hint="eastAsia" w:ascii="Times New Roman" w:cs="Times New Roman" w:hAnsiTheme="minorEastAsia"/>
          <w:lang w:val="pt-BR"/>
        </w:rPr>
        <w:t>．函数的最小值：一般地，设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4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定义域为</w:t>
      </w:r>
      <w:r>
        <w:rPr>
          <w:rFonts w:hint="eastAsia" w:ascii="Times New Roman" w:cs="Times New Roman" w:hAnsiTheme="minorEastAsia"/>
          <w:i/>
          <w:lang w:val="pt-BR"/>
        </w:rPr>
        <w:t>I</w:t>
      </w:r>
      <w:r>
        <w:rPr>
          <w:rFonts w:hint="eastAsia" w:ascii="Times New Roman" w:cs="Times New Roman" w:hAnsiTheme="minorEastAsia"/>
          <w:lang w:val="pt-BR"/>
        </w:rPr>
        <w:t>，如果存在实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满足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（1）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50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都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1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（</w:t>
      </w:r>
      <w:r>
        <w:rPr>
          <w:rFonts w:hint="eastAsia" w:ascii="Times New Roman" w:cs="Times New Roman" w:hAnsiTheme="minorEastAsia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使得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3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那么，我们称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hint="eastAsia" w:ascii="Times New Roman" w:cs="Times New Roman" w:hAnsiTheme="minorEastAsia"/>
          <w:lang w:val="pt-BR"/>
        </w:rPr>
        <w:t>是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4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小值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5</w:t>
      </w:r>
      <w:r>
        <w:rPr>
          <w:rFonts w:hint="eastAsia" w:ascii="Times New Roman" w:cs="Times New Roman" w:hAnsiTheme="minorEastAsia"/>
          <w:lang w:val="pt-BR"/>
        </w:rPr>
        <w:t>．</w:t>
      </w:r>
      <w:r>
        <w:rPr>
          <w:rFonts w:hint="eastAsia" w:ascii="Times New Roman" w:hAnsi="Times New Roman" w:cs="Times New Roman" w:eastAsiaTheme="majorEastAsia"/>
        </w:rPr>
        <w:t>若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5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56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在区间</w:t>
      </w:r>
      <w:r>
        <w:rPr>
          <w:rFonts w:hint="eastAsia" w:ascii="Times New Roman" w:hAnsi="Times New Roman" w:cs="Times New Roman" w:eastAsiaTheme="majorEastAsia"/>
          <w:i/>
        </w:rPr>
        <w:t>D</w:t>
      </w:r>
      <w:r>
        <w:rPr>
          <w:rFonts w:hint="eastAsia" w:ascii="Times New Roman" w:hAnsi="Times New Roman" w:cs="Times New Roman" w:eastAsiaTheme="majorEastAsia"/>
        </w:rPr>
        <w:t>上具有单调性，则：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1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hint="eastAsia" w:ascii="Times New Roman" w:cs="Times New Roman" w:hAnsiTheme="minorEastAsia"/>
          <w:i/>
          <w:lang w:val="pt-BR"/>
        </w:rPr>
        <w:t>C</w:t>
      </w:r>
      <w:r>
        <w:rPr>
          <w:rFonts w:hint="eastAsia" w:ascii="Times New Roman" w:cs="Times New Roman" w:hAnsiTheme="minorEastAsia"/>
          <w:lang w:val="pt-BR"/>
        </w:rPr>
        <w:t>为常数，则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函数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5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有相同的单调性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2）</w:t>
      </w:r>
      <w:r>
        <w:rPr>
          <w:rFonts w:ascii="Times New Roman" w:cs="Times New Roman" w:hAnsiTheme="minorEastAsia"/>
          <w:lang w:val="pt-BR"/>
        </w:rPr>
        <w:t>在区间</w:t>
      </w:r>
      <w:r>
        <w:rPr>
          <w:rFonts w:hint="eastAsia" w:ascii="Times New Roman" w:cs="Times New Roman" w:hAnsiTheme="minorEastAsia"/>
          <w:i/>
          <w:lang w:val="pt-BR"/>
        </w:rPr>
        <w:t>D</w:t>
      </w:r>
      <w:r>
        <w:rPr>
          <w:rFonts w:hint="eastAsia" w:ascii="Times New Roman" w:cs="Times New Roman" w:hAnsiTheme="minorEastAsia"/>
          <w:lang w:val="pt-BR"/>
        </w:rPr>
        <w:t>上，若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5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0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单调性相同；若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6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3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反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3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5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6" o:spt="75" type="#_x0000_t75" style="height:17.3pt;width:4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与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  <w:lang w:val="pt-BR"/>
        </w:rPr>
        <w:t>（4）</w:t>
      </w:r>
      <w:r>
        <w:rPr>
          <w:rFonts w:hint="eastAsia"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69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0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单调性与它们也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（5）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1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2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且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和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单调性相同，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075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单调性与它们也相同</w:t>
      </w:r>
      <w:r>
        <w:rPr>
          <w:rFonts w:hint="eastAsia" w:ascii="Times New Roman" w:cs="Times New Roman" w:hAnsiTheme="minorEastAsia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  <w:r>
        <w:rPr>
          <w:rFonts w:hint="eastAsia" w:ascii="Times New Roman" w:hAnsi="Times New Roman" w:cs="Times New Roman" w:eastAsiaTheme="majorEastAsia"/>
        </w:rPr>
        <w:t>6</w:t>
      </w:r>
      <w:r>
        <w:rPr>
          <w:rFonts w:hint="eastAsia" w:ascii="Times New Roman" w:cs="Times New Roman" w:hAnsiTheme="minorEastAsia"/>
          <w:lang w:val="pt-BR"/>
        </w:rPr>
        <w:t>．复合函数的单调性：同增异减</w:t>
      </w:r>
    </w:p>
    <w:tbl>
      <w:tblPr>
        <w:tblStyle w:val="8"/>
        <w:tblW w:w="0" w:type="auto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9"/>
        <w:gridCol w:w="976"/>
        <w:gridCol w:w="125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6" o:spt="75" type="#_x0000_t75" style="height:15pt;width:39.1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7" o:spt="75" type="#_x0000_t75" style="height:15pt;width:38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78" o:spt="75" type="#_x0000_t75" style="height:15pt;width:51.8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79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0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1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3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4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8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89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90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4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  <w:lang w:val="pt-BR"/>
        </w:rPr>
      </w:pPr>
      <w:r>
        <w:rPr>
          <w:rFonts w:hint="eastAsia" w:ascii="黑体" w:hAnsi="黑体" w:eastAsia="黑体" w:cs="Times New Roman"/>
          <w:sz w:val="24"/>
          <w:szCs w:val="24"/>
          <w:lang w:val="pt-BR"/>
        </w:rPr>
        <w:t>三、函数的奇偶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．奇函数的性质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定义域关于原点对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1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；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图象关于原点对称；若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9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处有定义</w: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则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3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．偶函数的性质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定义域关于原点对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满足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4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；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图象关于</w:t>
      </w:r>
      <w:r>
        <w:rPr>
          <w:rFonts w:hint="eastAsia" w:ascii="Times New Roman" w:cs="Times New Roman" w:hAnsiTheme="majorEastAsia" w:eastAsiaTheme="majorEastAsia"/>
          <w:i/>
        </w:rPr>
        <w:t>y</w:t>
      </w:r>
      <w:r>
        <w:rPr>
          <w:rFonts w:hint="eastAsia" w:ascii="Times New Roman" w:cs="Times New Roman" w:hAnsiTheme="majorEastAsia" w:eastAsiaTheme="majorEastAsia"/>
        </w:rPr>
        <w:t>轴</w:t>
      </w:r>
      <w:r>
        <w:rPr>
          <w:rFonts w:ascii="Times New Roman" w:cs="Times New Roman" w:hAnsiTheme="majorEastAsia" w:eastAsiaTheme="majorEastAsia"/>
        </w:rPr>
        <w:t>对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．常见的几个奇函数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095" o:spt="75" type="#_x0000_t75" style="height:28.2pt;width:74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   </w:t>
      </w:r>
      <w:r>
        <w:rPr>
          <w:rFonts w:hint="eastAsia" w:ascii="Times New Roman" w:hAnsi="Times New Roman" w:cs="Times New Roman" w:eastAsiaTheme="majorEastAsia"/>
        </w:rPr>
        <w:t xml:space="preserve">   </w:t>
      </w:r>
      <w:r>
        <w:rPr>
          <w:rFonts w:ascii="Times New Roman" w:hAnsi="Times New Roman" w:cs="Times New Roman" w:eastAsiaTheme="majorEastAsia"/>
        </w:rPr>
        <w:t xml:space="preserve">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096" o:spt="75" type="#_x0000_t75" style="height:28.2pt;width:74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3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7" o:spt="75" type="#_x0000_t75" style="height:19pt;width:117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4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8" o:spt="75" type="#_x0000_t75" style="height:19pt;width:11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5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99" o:spt="75" type="#_x0000_t75" style="height:16.15pt;width:65.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 xml:space="preserve">          </w:t>
      </w:r>
      <w:r>
        <w:rPr>
          <w:rFonts w:hint="eastAsia" w:ascii="Times New Roman" w:hAnsi="Times New Roman" w:cs="Times New Roman" w:eastAsiaTheme="majorEastAsia"/>
        </w:rPr>
        <w:t xml:space="preserve">   </w:t>
      </w:r>
      <w:r>
        <w:rPr>
          <w:rFonts w:ascii="Times New Roman" w:hAnsi="Times New Roman" w:cs="Times New Roman" w:eastAsiaTheme="majorEastAsia"/>
        </w:rPr>
        <w:t xml:space="preserve">   </w:t>
      </w: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6</w:t>
      </w:r>
      <w:r>
        <w:rPr>
          <w:rFonts w:ascii="Times New Roman" w:cs="Times New Roman" w:hAnsiTheme="majorEastAsia" w:eastAsiaTheme="majorEastAsia"/>
        </w:rPr>
        <w:t>）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00" o:spt="75" type="#_x0000_t75" style="height:28.8pt;width:5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4</w:t>
      </w:r>
      <w:r>
        <w:rPr>
          <w:rFonts w:ascii="Times New Roman" w:cs="Times New Roman" w:hAnsiTheme="majorEastAsia" w:eastAsiaTheme="majorEastAsia"/>
        </w:rPr>
        <w:t>．加减法结论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2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4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hAnsi="Times New Roman" w:cs="Times New Roman" w:eastAsiaTheme="majorEastAsia"/>
          <w:position w:val="-4"/>
        </w:rPr>
        <w:object>
          <v:shape id="_x0000_i1105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6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非奇非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5</w:t>
      </w:r>
      <w:r>
        <w:rPr>
          <w:rFonts w:ascii="Times New Roman" w:cs="Times New Roman" w:hAnsiTheme="majorEastAsia" w:eastAsiaTheme="majorEastAsia"/>
        </w:rPr>
        <w:t>．乘除法结论：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7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8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09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0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1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2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3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4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；奇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5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6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奇函数；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7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ascii="Times New Roman" w:cs="Times New Roman" w:hAnsiTheme="majorEastAsia" w:eastAsiaTheme="majorEastAsia"/>
          <w:position w:val="-4"/>
        </w:rPr>
        <w:object>
          <v:shape id="_x0000_i1118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6</w:t>
      </w:r>
      <w:r>
        <w:rPr>
          <w:rFonts w:ascii="Times New Roman" w:cs="Times New Roman" w:hAnsiTheme="majorEastAsia" w:eastAsiaTheme="majorEastAsia"/>
        </w:rPr>
        <w:t>．无论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什么函数，函数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0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和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1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都是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u w:val="single"/>
        </w:rPr>
      </w:pPr>
      <w:r>
        <w:rPr>
          <w:rFonts w:ascii="Times New Roman" w:hAnsi="Times New Roman" w:cs="Times New Roman" w:eastAsiaTheme="majorEastAsia"/>
        </w:rPr>
        <w:t>7</w:t>
      </w:r>
      <w:r>
        <w:rPr>
          <w:rFonts w:ascii="Times New Roman" w:cs="Times New Roman" w:hAnsiTheme="majorEastAsia" w:eastAsiaTheme="majorEastAsia"/>
        </w:rPr>
        <w:t>．</w:t>
      </w:r>
      <w:r>
        <w:rPr>
          <w:rFonts w:hint="eastAsia" w:ascii="Times New Roman" w:cs="Times New Roman" w:hAnsiTheme="majorEastAsia" w:eastAsiaTheme="majorEastAsia"/>
        </w:rPr>
        <w:t>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2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奇函数或者偶函数，则函数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23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偶函数</w: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8</w:t>
      </w:r>
      <w:r>
        <w:rPr>
          <w:rFonts w:ascii="Times New Roman" w:cs="Times New Roman" w:hAnsiTheme="majorEastAsia" w:eastAsiaTheme="majorEastAsia"/>
        </w:rPr>
        <w:t>．多项式函数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4" o:spt="75" type="#_x0000_t75" style="height:16.15pt;width:134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奇偶性：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</w:rPr>
        <w:t>（</w:t>
      </w:r>
      <w:r>
        <w:rPr>
          <w:rFonts w:ascii="Times New Roman" w:hAnsi="Times New Roman" w:cs="Times New Roman" w:eastAsiaTheme="majorEastAsia"/>
        </w:rPr>
        <w:t>1</w:t>
      </w:r>
      <w:r>
        <w:rPr>
          <w:rFonts w:ascii="Times New Roman" w:cs="Times New Roman" w:hAnsiTheme="majorEastAsia" w:eastAsiaTheme="majorEastAsia"/>
        </w:rPr>
        <w:t>）当且仅当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5" o:spt="75" type="#_x0000_t75" style="height:15pt;width:85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奇函数；（</w:t>
      </w:r>
      <w:r>
        <w:rPr>
          <w:rFonts w:ascii="Times New Roman" w:hAnsi="Times New Roman" w:cs="Times New Roman" w:eastAsiaTheme="majorEastAsia"/>
        </w:rPr>
        <w:t>2</w:t>
      </w:r>
      <w:r>
        <w:rPr>
          <w:rFonts w:ascii="Times New Roman" w:cs="Times New Roman" w:hAnsiTheme="majorEastAsia" w:eastAsiaTheme="majorEastAsia"/>
        </w:rPr>
        <w:t>）当且仅当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7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偶函数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四、周期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一般地，设函数</w:t>
      </w:r>
      <w:r>
        <w:rPr>
          <w:rFonts w:ascii="Times New Roman" w:hAnsi="Times New Roman" w:cs="Times New Roman"/>
          <w:position w:val="-10"/>
        </w:rPr>
        <w:object>
          <v:shape id="_x0000_i112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cs="Times New Roman"/>
        </w:rPr>
        <w:t>的定义域为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，若存在</w:t>
      </w:r>
      <w:r>
        <w:rPr>
          <w:rFonts w:ascii="Times New Roman" w:hAnsi="Times New Roman" w:cs="Times New Roman"/>
          <w:position w:val="-6"/>
        </w:rPr>
        <w:object>
          <v:shape id="_x0000_i1130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6"/>
        </w:rPr>
        <w:object>
          <v:shape id="_x0000_i1131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cs="Times New Roman"/>
        </w:rPr>
        <w:t>，都有</w:t>
      </w:r>
      <w:r>
        <w:rPr>
          <w:rFonts w:ascii="Times New Roman" w:hAnsi="Times New Roman" w:cs="Times New Roman"/>
          <w:position w:val="-10"/>
        </w:rPr>
        <w:object>
          <v:shape id="_x0000_i1132" o:spt="75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cs="Times New Roman"/>
        </w:rPr>
        <w:t>，则称</w:t>
      </w:r>
      <w:r>
        <w:rPr>
          <w:rFonts w:ascii="Times New Roman" w:hAnsi="Times New Roman" w:cs="Times New Roman"/>
          <w:position w:val="-10"/>
        </w:rPr>
        <w:object>
          <v:shape id="_x0000_i11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以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为周期的</w:t>
      </w:r>
      <w:r>
        <w:rPr>
          <w:rFonts w:ascii="Times New Roman" w:hAnsi="Times New Roman" w:cs="Times New Roman"/>
        </w:rPr>
        <w:t>周期函数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五</w:t>
      </w:r>
      <w:r>
        <w:rPr>
          <w:rFonts w:ascii="黑体" w:hAnsi="黑体" w:eastAsia="黑体" w:cs="Times New Roman"/>
          <w:sz w:val="24"/>
          <w:szCs w:val="24"/>
        </w:rPr>
        <w:t>、对称性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对称性有关知识点，请参考本模块第</w:t>
      </w:r>
      <w:r>
        <w:rPr>
          <w:rFonts w:hint="eastAsia" w:ascii="Times New Roman" w:hAnsi="Times New Roman" w:cs="Times New Roman" w:eastAsiaTheme="majorEastAsia"/>
          <w:szCs w:val="21"/>
        </w:rPr>
        <w:t>4节，抽象函数问题.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 w:cs="Times New Roman" w:hAnsiTheme="minorEastAsia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br w:type="page"/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cs="Times New Roman" w:hAnsiTheme="minorEastAsia"/>
          <w:b/>
          <w:sz w:val="28"/>
          <w:szCs w:val="28"/>
        </w:rPr>
        <w:t>函数</w:t>
      </w:r>
      <w:r>
        <w:rPr>
          <w:rFonts w:hint="eastAsia" w:ascii="Times New Roman" w:cs="Times New Roman" w:hAnsiTheme="minorEastAsia"/>
          <w:b/>
          <w:sz w:val="28"/>
          <w:szCs w:val="28"/>
        </w:rPr>
        <w:t>概念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这一节主要涉及求定义域、求解析式、求一些常见函数的值域这三类问题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eastAsiaTheme="majorEastAsia"/>
          <w:szCs w:val="21"/>
        </w:rPr>
        <w:t>1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求定义域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1）偶次方根：如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4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5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6" o:spt="75" type="#_x0000_t75" style="height:17.3pt;width:31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</w:rPr>
        <w:t>，…，</w:t>
      </w:r>
      <w:r>
        <w:rPr>
          <w:rFonts w:hint="eastAsia" w:ascii="Times New Roman" w:hAnsi="Times New Roman" w:cs="Times New Roman" w:eastAsiaTheme="majorEastAsia"/>
        </w:rPr>
        <w:t>根号下的数非负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2）对数：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8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真数大于0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3）分式：如</w:t>
      </w:r>
      <w:r>
        <w:rPr>
          <w:rFonts w:ascii="Times New Roman" w:hAnsi="Times New Roman" w:cs="Times New Roman" w:eastAsiaTheme="majorEastAsia"/>
          <w:position w:val="-24"/>
        </w:rPr>
        <w:object>
          <v:shape id="_x0000_i1140" o:spt="75" type="#_x0000_t75" style="height:28.2pt;width:3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分母不为0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4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4）零次方：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中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5）正切：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144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中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145" o:spt="75" type="#_x0000_t75" style="height:25.9pt;width:77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6）抽象函数求定义域：</w:t>
      </w:r>
      <w:r>
        <w:rPr>
          <w:rFonts w:hint="eastAsia" w:ascii="Times New Roman" w:cs="Times New Roman" w:hAnsiTheme="minorEastAsia"/>
          <w:szCs w:val="21"/>
        </w:rPr>
        <w:t>①定义域永远指自变量</w:t>
      </w:r>
      <w:r>
        <w:rPr>
          <w:rFonts w:hint="eastAsia" w:ascii="Times New Roman" w:cs="Times New Roman" w:hAnsiTheme="minorEastAsia"/>
          <w:i/>
          <w:szCs w:val="21"/>
        </w:rPr>
        <w:t>x</w:t>
      </w:r>
      <w:r>
        <w:rPr>
          <w:rFonts w:hint="eastAsia" w:ascii="Times New Roman" w:cs="Times New Roman" w:hAnsiTheme="minorEastAsia"/>
          <w:szCs w:val="21"/>
        </w:rPr>
        <w:t>的取值集合；②“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46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括号范围恒不变</w:t>
      </w:r>
      <w:r>
        <w:rPr>
          <w:rFonts w:hint="eastAsia" w:ascii="Times New Roman" w:cs="Times New Roman" w:hAnsiTheme="minorEastAsia"/>
          <w:szCs w:val="21"/>
        </w:rPr>
        <w:t>”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2</w:t>
      </w:r>
      <w:r>
        <w:rPr>
          <w:rFonts w:ascii="Times New Roman" w:hAnsiTheme="majorEastAsia" w:eastAsiaTheme="majorEastAsia"/>
          <w:szCs w:val="21"/>
        </w:rPr>
        <w:t>．求解析式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换元法：已知</w:t>
      </w:r>
      <w:r>
        <w:rPr>
          <w:rFonts w:ascii="Times New Roman" w:hAnsi="Times New Roman" w:cs="Times New Roman"/>
          <w:position w:val="-10"/>
        </w:rPr>
        <w:object>
          <v:shape id="_x0000_i1147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cs="Times New Roman"/>
        </w:rPr>
        <w:t>的解析式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>
          <v:shape id="_x0000_i1148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 w:cs="Times New Roman"/>
        </w:rPr>
        <w:t>的解析式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待定系数法：已经给出函数类型，可用待定系数法求解析式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方程法：题干给出</w:t>
      </w:r>
      <w:r>
        <w:rPr>
          <w:rFonts w:ascii="Times New Roman" w:hAnsi="Times New Roman" w:cs="Times New Roman"/>
          <w:position w:val="-10"/>
        </w:rPr>
        <w:object>
          <v:shape id="_x0000_i114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或</w:t>
      </w:r>
      <w:r>
        <w:rPr>
          <w:rFonts w:ascii="Times New Roman" w:hAnsi="Times New Roman" w:cs="Times New Roman"/>
          <w:position w:val="-10"/>
        </w:rPr>
        <w:object>
          <v:shape id="_x0000_i115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20"/>
        </w:rPr>
        <w:object>
          <v:shape id="_x0000_i1152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cs="Times New Roman"/>
        </w:rPr>
        <w:t>的关系式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可构造新方程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联立求解得出解析式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3</w:t>
      </w:r>
      <w:r>
        <w:rPr>
          <w:rFonts w:ascii="Times New Roman" w:hAnsiTheme="majorEastAsia" w:eastAsiaTheme="majorEastAsia"/>
          <w:szCs w:val="21"/>
        </w:rPr>
        <w:t>．求值域</w:t>
      </w:r>
      <w:r>
        <w:rPr>
          <w:rFonts w:hint="eastAsia" w:ascii="Times New Roman" w:hAnsiTheme="majorEastAsia" w:eastAsiaTheme="majorEastAsia"/>
          <w:szCs w:val="21"/>
        </w:rPr>
        <w:t>：图象法、</w:t>
      </w:r>
      <w:r>
        <w:rPr>
          <w:rFonts w:hint="eastAsia" w:ascii="Times New Roman" w:hAnsi="Times New Roman" w:cs="Times New Roman" w:eastAsiaTheme="majorEastAsia"/>
        </w:rPr>
        <w:t>同除法</w:t>
      </w:r>
      <w:r>
        <w:rPr>
          <w:rFonts w:hint="eastAsia" w:ascii="Times New Roman" w:hAnsiTheme="majorEastAsia" w:eastAsiaTheme="majorEastAsia"/>
          <w:szCs w:val="21"/>
        </w:rPr>
        <w:t>、</w:t>
      </w:r>
      <w:r>
        <w:rPr>
          <w:rFonts w:hint="eastAsia" w:ascii="Times New Roman" w:hAnsi="Times New Roman" w:cs="Times New Roman" w:eastAsiaTheme="majorEastAsia"/>
        </w:rPr>
        <w:t>换元法、判别式法等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例1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函数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153" o:spt="75" type="#_x0000_t75" style="height:25.9pt;width:9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4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hAnsiTheme="minorEastAsia" w:eastAsiaTheme="minorEastAsia"/>
          <w:szCs w:val="21"/>
        </w:rPr>
        <w:t>由</w:t>
      </w:r>
      <w:r>
        <w:rPr>
          <w:rFonts w:ascii="Times New Roman" w:hAnsiTheme="minorEastAsia" w:eastAsiaTheme="minorEastAsia"/>
          <w:position w:val="-28"/>
          <w:szCs w:val="21"/>
        </w:rPr>
        <w:object>
          <v:shape id="_x0000_i1155" o:spt="75" type="#_x0000_t75" style="height:32.85pt;width:44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解得</w:t>
      </w:r>
      <w:r>
        <w:rPr>
          <w:rFonts w:hint="eastAsia" w:ascii="Times New Roman" w:hAnsiTheme="minorEastAsia" w:eastAsiaTheme="minorEastAsia"/>
          <w:szCs w:val="21"/>
        </w:rPr>
        <w:t>：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5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且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5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所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59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Theme="minorEastAsia" w:eastAsiaTheme="minorEastAsia"/>
          <w:color w:val="41C8F4"/>
          <w:szCs w:val="21"/>
        </w:rPr>
        <w:t>函数的定义域一定要写成区间或集合的形式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1】函数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2"/>
        </w:rPr>
        <w:object>
          <v:shape id="_x0000_i1160" o:spt="75" type="#_x0000_t75" style="height:25.9pt;width:95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inorEastAsia" w:eastAsiaTheme="minorEastAsia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1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hAnsiTheme="minorEastAsia" w:eastAsiaTheme="minorEastAsia"/>
          <w:szCs w:val="21"/>
        </w:rPr>
        <w:t>由</w:t>
      </w:r>
      <w:r>
        <w:rPr>
          <w:rFonts w:ascii="Times New Roman" w:hAnsiTheme="minorEastAsia" w:eastAsiaTheme="minorEastAsia"/>
          <w:position w:val="-26"/>
          <w:szCs w:val="21"/>
        </w:rPr>
        <w:object>
          <v:shape id="_x0000_i1162" o:spt="75" type="#_x0000_t75" style="height:31.1pt;width:43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解得</w:t>
      </w:r>
      <w:r>
        <w:rPr>
          <w:rFonts w:hint="eastAsia" w:ascii="Times New Roman" w:hAnsiTheme="minorEastAsia" w:eastAsiaTheme="minorEastAsia"/>
          <w:szCs w:val="21"/>
        </w:rPr>
        <w:t>：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6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且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16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所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定义域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166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2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若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8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69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Theme="minorEastAsia" w:eastAsiaTheme="minorEastAsia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 w:val="21"/>
          <w:szCs w:val="21"/>
        </w:rPr>
        <w:object>
          <v:shape id="_x0000_i117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Cs w:val="21"/>
        </w:rPr>
        <w:t>定义域指的是自变量</w:t>
      </w:r>
      <w:r>
        <w:rPr>
          <w:rFonts w:hint="eastAsia" w:ascii="Times New Roman" w:cs="Times New Roman" w:hAnsiTheme="minorEastAsia"/>
          <w:i/>
          <w:color w:val="41C8F4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Cs w:val="21"/>
        </w:rPr>
        <w:t>的取值集合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的定义域为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2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ascii="Times New Roman" w:cs="Times New Roman" w:hAnsiTheme="minorEastAsia"/>
          <w:color w:val="41C8F4"/>
          <w:szCs w:val="21"/>
        </w:rPr>
        <w:t>抽象函数定义域遵循</w:t>
      </w:r>
      <w:r>
        <w:rPr>
          <w:rFonts w:hint="eastAsia" w:ascii="Times New Roman" w:cs="Times New Roman" w:hAnsiTheme="minorEastAsia"/>
          <w:color w:val="41C8F4"/>
          <w:szCs w:val="21"/>
        </w:rPr>
        <w:t>括号范围恒不变原则，</w:t>
      </w:r>
      <w:r>
        <w:rPr>
          <w:rFonts w:ascii="Times New Roman" w:cs="Times New Roman" w:hAnsiTheme="minorEastAsia"/>
          <w:szCs w:val="21"/>
        </w:rPr>
        <w:t>所以在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3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中</w:t>
      </w:r>
      <w:r>
        <w:rPr>
          <w:rFonts w:hint="eastAsia" w:ascii="Times New Roman" w:cs="Times New Roman" w:hAnsiTheme="minorEastAsia"/>
          <w:szCs w:val="21"/>
        </w:rPr>
        <w:t>，有</w:t>
      </w:r>
      <w:r>
        <w:rPr>
          <w:rFonts w:ascii="Times New Roman" w:cs="Times New Roman" w:hAnsiTheme="minorEastAsia"/>
          <w:position w:val="-6"/>
          <w:szCs w:val="21"/>
        </w:rPr>
        <w:object>
          <v:shape id="_x0000_i1174" o:spt="75" type="#_x0000_t75" style="height:12.1pt;width:50.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  <w:r>
        <w:rPr>
          <w:rFonts w:hint="eastAsia" w:ascii="Times New Roman" w:cs="Times New Roman" w:hAnsiTheme="minorEastAsia"/>
          <w:szCs w:val="21"/>
        </w:rPr>
        <w:t>解得</w:t>
      </w:r>
      <w:r>
        <w:rPr>
          <w:rFonts w:ascii="Times New Roman" w:cs="Times New Roman" w:hAnsiTheme="minorEastAsia"/>
          <w:szCs w:val="21"/>
        </w:rPr>
        <w:t>：</w:t>
      </w:r>
      <w:r>
        <w:rPr>
          <w:rFonts w:ascii="Times New Roman" w:cs="Times New Roman" w:hAnsiTheme="minorEastAsia"/>
          <w:position w:val="-6"/>
          <w:szCs w:val="21"/>
        </w:rPr>
        <w:object>
          <v:shape id="_x0000_i1175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故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176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Times New Roman" w:cs="Times New Roman" w:hAnsiTheme="minorEastAsia"/>
          <w:bCs/>
          <w:color w:val="000000"/>
          <w:kern w:val="24"/>
          <w:szCs w:val="21"/>
        </w:rPr>
        <w:t>的定义域为</w:t>
      </w:r>
      <w:r>
        <w:rPr>
          <w:rFonts w:ascii="Times New Roman" w:cs="Times New Roman" w:hAnsiTheme="minorEastAsia"/>
          <w:bCs/>
          <w:color w:val="000000"/>
          <w:kern w:val="24"/>
          <w:position w:val="-10"/>
          <w:szCs w:val="21"/>
        </w:rPr>
        <w:object>
          <v:shape id="_x0000_i117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cs="Times New Roman" w:hAnsiTheme="minorEastAsia"/>
          <w:color w:val="41C8F4"/>
          <w:szCs w:val="21"/>
        </w:rPr>
        <w:t>抽象函数的定义域问题抓住两点：①定义域永远指自变量</w:t>
      </w:r>
      <w:r>
        <w:rPr>
          <w:rFonts w:hint="eastAsia" w:ascii="Times New Roman" w:cs="Times New Roman" w:hAnsiTheme="minorEastAsia"/>
          <w:i/>
          <w:color w:val="41C8F4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Cs w:val="21"/>
        </w:rPr>
        <w:t>的取值集合；②“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178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括号范围恒不变</w:t>
      </w:r>
      <w:r>
        <w:rPr>
          <w:rFonts w:hint="eastAsia" w:ascii="Times New Roman" w:cs="Times New Roman" w:hAnsiTheme="minorEastAsia"/>
          <w:color w:val="41C8F4"/>
          <w:szCs w:val="21"/>
        </w:rPr>
        <w:t>”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【变式3】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若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79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8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181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Theme="minorEastAsia" w:eastAsiaTheme="minorEastAsia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答案：</w:t>
      </w:r>
      <w:r>
        <w:rPr>
          <w:rFonts w:ascii="Times New Roman" w:hAnsiTheme="minorEastAsia" w:eastAsiaTheme="minorEastAsia"/>
          <w:position w:val="-10"/>
          <w:sz w:val="21"/>
          <w:szCs w:val="21"/>
        </w:rPr>
        <w:object>
          <v:shape id="_x0000_i1182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 w:hAnsiTheme="minorEastAsia" w:eastAsiaTheme="minorEastAsia"/>
          <w:sz w:val="21"/>
          <w:szCs w:val="21"/>
        </w:rPr>
      </w:pPr>
      <w:r>
        <w:rPr>
          <w:rFonts w:ascii="黑体" w:hAnsi="黑体" w:eastAsia="黑体"/>
          <w:kern w:val="2"/>
          <w:sz w:val="21"/>
          <w:szCs w:val="21"/>
        </w:rPr>
        <w:t>解析</w:t>
      </w:r>
      <w:r>
        <w:rPr>
          <w:rFonts w:hint="eastAsia" w:ascii="黑体" w:hAnsi="黑体" w:eastAsia="黑体"/>
          <w:kern w:val="2"/>
          <w:sz w:val="21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定义域指的是自变量</w:t>
      </w:r>
      <w:r>
        <w:rPr>
          <w:rFonts w:hint="eastAsia" w:ascii="Times New Roman" w:cs="Times New Roman" w:hAnsiTheme="minorEastAsia"/>
          <w:i/>
          <w:color w:val="41C8F4"/>
          <w:sz w:val="21"/>
          <w:szCs w:val="21"/>
        </w:rPr>
        <w:t>x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的取值集合，</w:t>
      </w:r>
      <w:r>
        <w:rPr>
          <w:rFonts w:ascii="Times New Roman" w:cs="Times New Roman" w:hAnsiTheme="minorEastAsia"/>
          <w:color w:val="41C8F4"/>
          <w:position w:val="-10"/>
          <w:sz w:val="21"/>
          <w:szCs w:val="21"/>
        </w:rPr>
        <w:object>
          <v:shape id="_x0000_i1183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的定义域为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4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在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5" o:spt="75" type="#_x0000_t75" style="height:13.8pt;width:40.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中</w: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</w:t>
      </w:r>
      <w:r>
        <w:rPr>
          <w:rFonts w:ascii="Times New Roman" w:cs="Times New Roman" w:hAnsiTheme="minorEastAsia" w:eastAsiaTheme="minorEastAsia"/>
          <w:position w:val="-6"/>
          <w:sz w:val="21"/>
          <w:szCs w:val="21"/>
        </w:rPr>
        <w:object>
          <v:shape id="_x0000_i1186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 w:hAnsiTheme="minorEastAsia" w:eastAsiaTheme="minorEastAsia"/>
          <w:sz w:val="21"/>
          <w:szCs w:val="21"/>
        </w:rPr>
      </w:pPr>
      <w:r>
        <w:rPr>
          <w:rFonts w:ascii="Times New Roman" w:cs="Times New Roman" w:hAnsiTheme="minorEastAsia" w:eastAsiaTheme="minorEastAsia"/>
          <w:sz w:val="21"/>
          <w:szCs w:val="21"/>
        </w:rPr>
        <w:t>所以</w:t>
      </w:r>
      <w:r>
        <w:rPr>
          <w:rFonts w:ascii="Times New Roman" w:cs="Times New Roman" w:hAnsiTheme="minorEastAsia" w:eastAsiaTheme="minorEastAsia"/>
          <w:position w:val="-6"/>
          <w:sz w:val="21"/>
          <w:szCs w:val="21"/>
        </w:rPr>
        <w:object>
          <v:shape id="_x0000_i1187" o:spt="75" type="#_x0000_t75" style="height:12.1pt;width:53.5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即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8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的括号的范围是</w:t>
      </w:r>
      <w:r>
        <w:rPr>
          <w:rFonts w:ascii="Times New Roman" w:cs="Times New Roman" w:hAnsiTheme="minorEastAsia" w:eastAsiaTheme="minorEastAsia"/>
          <w:position w:val="-10"/>
          <w:sz w:val="21"/>
          <w:szCs w:val="21"/>
        </w:rPr>
        <w:object>
          <v:shape id="_x0000_i1189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，</w:t>
      </w:r>
      <w:r>
        <w:rPr>
          <w:rFonts w:hint="eastAsia" w:ascii="Times New Roman" w:cs="Times New Roman" w:hAnsiTheme="minorEastAsia"/>
          <w:color w:val="41C8F4"/>
          <w:sz w:val="21"/>
          <w:szCs w:val="21"/>
        </w:rPr>
        <w:t>括号范围恒不变，</w:t>
      </w:r>
      <w:r>
        <w:rPr>
          <w:rFonts w:ascii="Times New Roman" w:cs="Times New Roman" w:hAnsiTheme="minorEastAsia" w:eastAsiaTheme="minorEastAsia"/>
          <w:bCs/>
          <w:color w:val="000000"/>
          <w:kern w:val="24"/>
          <w:sz w:val="21"/>
          <w:szCs w:val="21"/>
        </w:rPr>
        <w:t>所以</w:t>
      </w:r>
      <w:r>
        <w:rPr>
          <w:rFonts w:ascii="Times New Roman" w:cs="Times New Roman" w:hAnsiTheme="minorEastAsia" w:eastAsiaTheme="minorEastAsia"/>
          <w:bCs/>
          <w:color w:val="000000"/>
          <w:kern w:val="24"/>
          <w:position w:val="-10"/>
          <w:sz w:val="21"/>
          <w:szCs w:val="21"/>
        </w:rPr>
        <w:object>
          <v:shape id="_x0000_i1190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cs="Times New Roman" w:hAnsiTheme="minorEastAsia" w:eastAsiaTheme="minorEastAsia"/>
          <w:bCs/>
          <w:color w:val="000000"/>
          <w:kern w:val="24"/>
          <w:position w:val="-10"/>
          <w:sz w:val="21"/>
          <w:szCs w:val="21"/>
        </w:rPr>
        <w:object>
          <v:shape id="_x0000_i1191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cs="Times New Roman" w:hAnsiTheme="minorEastAsia"/>
          <w:szCs w:val="21"/>
        </w:rPr>
        <w:t>【例2】</w:t>
      </w:r>
      <w:r>
        <w:rPr>
          <w:rFonts w:hint="eastAsia"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2" o:spt="75" type="#_x0000_t75" style="height:17.3pt;width:84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3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10"/>
          <w:szCs w:val="21"/>
        </w:rPr>
        <w:object>
          <v:shape id="_x0000_i1194" o:spt="75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ascii="黑体" w:hAnsi="黑体" w:eastAsia="黑体"/>
          <w:bCs/>
          <w:szCs w:val="21"/>
        </w:rPr>
        <w:t>解析</w:t>
      </w:r>
      <w:r>
        <w:rPr>
          <w:rFonts w:hint="eastAsia" w:ascii="黑体" w:hAnsi="黑体" w:eastAsia="黑体"/>
          <w:bCs/>
          <w:szCs w:val="21"/>
        </w:rPr>
        <w:t>：</w:t>
      </w:r>
      <w:r>
        <w:rPr>
          <w:rFonts w:hint="eastAsia" w:ascii="Times New Roman" w:hAnsiTheme="minorEastAsia"/>
          <w:color w:val="41C8F4"/>
          <w:szCs w:val="21"/>
        </w:rPr>
        <w:t>先将</w:t>
      </w:r>
      <w:r>
        <w:rPr>
          <w:rFonts w:ascii="Times New Roman" w:hAnsiTheme="minorEastAsia"/>
          <w:color w:val="41C8F4"/>
          <w:position w:val="-10"/>
          <w:szCs w:val="21"/>
        </w:rPr>
        <w:object>
          <v:shape id="_x0000_i1195" o:spt="75" type="#_x0000_t75" style="height:17.3pt;width:43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Theme="minorEastAsia"/>
          <w:color w:val="41C8F4"/>
          <w:szCs w:val="21"/>
        </w:rPr>
        <w:t>括号里的整体换元，</w:t>
      </w:r>
      <w:r>
        <w:rPr>
          <w:rFonts w:ascii="Times New Roman" w:hAnsiTheme="majorEastAsia" w:eastAsiaTheme="majorEastAsia"/>
        </w:rPr>
        <w:t>令</w:t>
      </w:r>
      <w:r>
        <w:rPr>
          <w:rFonts w:ascii="Times New Roman" w:hAnsiTheme="majorEastAsia" w:eastAsiaTheme="majorEastAsia"/>
          <w:position w:val="-10"/>
        </w:rPr>
        <w:object>
          <v:shape id="_x0000_i1196" o:spt="75" type="#_x0000_t75" style="height:17.3pt;width:65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则</w:t>
      </w:r>
      <w:r>
        <w:rPr>
          <w:rFonts w:ascii="Times New Roman" w:hAnsiTheme="majorEastAsia" w:eastAsiaTheme="majorEastAsia"/>
          <w:position w:val="-10"/>
        </w:rPr>
        <w:object>
          <v:shape id="_x0000_i1197" o:spt="75" type="#_x0000_t75" style="height:16.15pt;width:43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hint="eastAsia" w:ascii="Times New Roman" w:hAnsiTheme="majorEastAsia" w:eastAsiaTheme="majorEastAsia"/>
        </w:rPr>
        <w:t>所以</w:t>
      </w:r>
      <w:r>
        <w:rPr>
          <w:rFonts w:ascii="Times New Roman" w:hAnsiTheme="majorEastAsia" w:eastAsiaTheme="majorEastAsia"/>
          <w:position w:val="-10"/>
        </w:rPr>
        <w:object>
          <v:shape id="_x0000_i1198" o:spt="75" type="#_x0000_t75" style="height:16.15pt;width:163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故</w:t>
      </w:r>
      <w:r>
        <w:rPr>
          <w:rFonts w:ascii="Times New Roman" w:hAnsiTheme="majorEastAsia" w:eastAsiaTheme="majorEastAsia"/>
          <w:position w:val="-10"/>
        </w:rPr>
        <w:object>
          <v:shape id="_x0000_i1199" o:spt="75" type="#_x0000_t75" style="height:16.15pt;width:100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color w:val="41C8F4"/>
          <w:szCs w:val="21"/>
        </w:rPr>
      </w:pPr>
      <w:r>
        <w:rPr>
          <w:rFonts w:hint="eastAsia" w:ascii="黑体" w:hAnsi="黑体" w:eastAsia="黑体"/>
          <w:color w:val="41C8F4"/>
        </w:rPr>
        <w:t>【反思】</w:t>
      </w:r>
      <w:r>
        <w:rPr>
          <w:rFonts w:hint="eastAsia" w:ascii="Times New Roman" w:hAnsiTheme="majorEastAsia" w:eastAsiaTheme="majorEastAsia"/>
          <w:color w:val="41C8F4"/>
        </w:rPr>
        <w:t>已知函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解析式求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解析式</w:t>
      </w:r>
      <w:r>
        <w:rPr>
          <w:rFonts w:hint="eastAsia" w:ascii="Times New Roman" w:hAnsiTheme="majorEastAsia" w:eastAsiaTheme="majorEastAsia"/>
          <w:color w:val="41C8F4"/>
        </w:rPr>
        <w:t>：①</w:t>
      </w:r>
      <w:r>
        <w:rPr>
          <w:rFonts w:ascii="Times New Roman" w:hAnsiTheme="majorEastAsia" w:eastAsiaTheme="majorEastAsia"/>
          <w:color w:val="41C8F4"/>
        </w:rPr>
        <w:t>令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，则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可化为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4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，②由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5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反解出</w:t>
      </w:r>
      <w:r>
        <w:rPr>
          <w:rFonts w:hint="eastAsia" w:ascii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hAnsiTheme="majorEastAsia" w:eastAsiaTheme="majorEastAsia"/>
          <w:color w:val="41C8F4"/>
        </w:rPr>
        <w:t>，用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hint="eastAsia" w:ascii="Times New Roman" w:hAnsiTheme="majorEastAsia" w:eastAsiaTheme="majorEastAsia"/>
          <w:color w:val="41C8F4"/>
        </w:rPr>
        <w:t>表示，代入所给函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6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右侧</w:t>
      </w:r>
      <w:r>
        <w:rPr>
          <w:rFonts w:hint="eastAsia" w:ascii="Times New Roman" w:hAnsiTheme="majorEastAsia" w:eastAsiaTheme="majorEastAsia"/>
          <w:color w:val="41C8F4"/>
        </w:rPr>
        <w:t>，</w:t>
      </w:r>
      <w:r>
        <w:rPr>
          <w:rFonts w:ascii="Times New Roman" w:hAnsiTheme="majorEastAsia" w:eastAsiaTheme="majorEastAsia"/>
          <w:color w:val="41C8F4"/>
        </w:rPr>
        <w:t>从而求得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；③</w:t>
      </w:r>
      <w:r>
        <w:rPr>
          <w:rFonts w:ascii="Times New Roman" w:hAnsiTheme="majorEastAsia" w:eastAsiaTheme="majorEastAsia"/>
          <w:color w:val="41C8F4"/>
        </w:rPr>
        <w:t>由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研究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hint="eastAsia" w:ascii="Times New Roman" w:hAnsiTheme="majorEastAsia" w:eastAsiaTheme="majorEastAsia"/>
          <w:color w:val="41C8F4"/>
        </w:rPr>
        <w:t>的取值范围，得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09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的定义域；④将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1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</w:rPr>
        <w:t>的自变量</w:t>
      </w:r>
      <w:r>
        <w:rPr>
          <w:rFonts w:hint="eastAsia" w:ascii="Times New Roman" w:hAnsiTheme="majorEastAsia" w:eastAsiaTheme="majorEastAsia"/>
          <w:i/>
          <w:color w:val="41C8F4"/>
        </w:rPr>
        <w:t>t</w:t>
      </w:r>
      <w:r>
        <w:rPr>
          <w:rFonts w:ascii="Times New Roman" w:hAnsiTheme="majorEastAsia" w:eastAsiaTheme="majorEastAsia"/>
          <w:color w:val="41C8F4"/>
        </w:rPr>
        <w:t>换回成</w:t>
      </w:r>
      <w:r>
        <w:rPr>
          <w:rFonts w:hint="eastAsia" w:ascii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hAnsiTheme="majorEastAsia" w:eastAsiaTheme="majorEastAsia"/>
          <w:color w:val="41C8F4"/>
        </w:rPr>
        <w:t>，得到</w:t>
      </w:r>
      <w:r>
        <w:rPr>
          <w:rFonts w:ascii="Times New Roman" w:hAnsiTheme="majorEastAsia" w:eastAsiaTheme="majorEastAsia"/>
          <w:color w:val="41C8F4"/>
          <w:position w:val="-10"/>
        </w:rPr>
        <w:object>
          <v:shape id="_x0000_i121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3】已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次函数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3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4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6"/>
          <w:szCs w:val="21"/>
        </w:rPr>
        <w:object>
          <v:shape id="_x0000_i1215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ascii="Times New Roman" w:hAnsiTheme="majorEastAsia" w:eastAsiaTheme="majorEastAsia"/>
          <w:bCs/>
          <w:szCs w:val="21"/>
        </w:rPr>
        <w:t>或</w:t>
      </w:r>
      <w:r>
        <w:rPr>
          <w:rFonts w:ascii="Times New Roman" w:hAnsiTheme="majorEastAsia" w:eastAsiaTheme="majorEastAsia"/>
          <w:bCs/>
          <w:position w:val="-6"/>
          <w:szCs w:val="21"/>
        </w:rPr>
        <w:object>
          <v:shape id="_x0000_i1216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color w:val="41C8F4"/>
          <w:szCs w:val="21"/>
        </w:rPr>
        <w:t>已知了函数类型，用待定系数法求解析式，</w:t>
      </w:r>
      <w:r>
        <w:rPr>
          <w:rFonts w:ascii="Times New Roman" w:hAnsiTheme="majorEastAsia" w:eastAsiaTheme="majorEastAsia"/>
          <w:szCs w:val="21"/>
        </w:rPr>
        <w:t>设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17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</w:rPr>
      </w:pPr>
      <w:r>
        <w:rPr>
          <w:rFonts w:ascii="Times New Roman" w:hAnsiTheme="majorEastAsia" w:eastAsiaTheme="majorEastAsia"/>
        </w:rPr>
        <w:t>则</w:t>
      </w:r>
      <w:r>
        <w:rPr>
          <w:rFonts w:ascii="Times New Roman" w:hAnsiTheme="majorEastAsia" w:eastAsiaTheme="majorEastAsia"/>
          <w:position w:val="-10"/>
        </w:rPr>
        <w:object>
          <v:shape id="_x0000_i1218" o:spt="75" type="#_x0000_t75" style="height:13.8pt;width:175.7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  <w:r>
        <w:rPr>
          <w:rFonts w:ascii="Times New Roman" w:hAnsiTheme="majorEastAsia" w:eastAsiaTheme="majorEastAsia"/>
        </w:rPr>
        <w:t>即</w:t>
      </w:r>
      <w:r>
        <w:rPr>
          <w:rFonts w:ascii="Times New Roman" w:hAnsiTheme="majorEastAsia" w:eastAsiaTheme="majorEastAsia"/>
          <w:position w:val="-6"/>
        </w:rPr>
        <w:object>
          <v:shape id="_x0000_i1219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ascii="Times New Roman" w:hAnsiTheme="majorEastAsia" w:eastAsiaTheme="majorEastAsia"/>
        </w:rPr>
        <w:t>所以</w:t>
      </w:r>
      <w:r>
        <w:rPr>
          <w:rFonts w:ascii="Times New Roman" w:hAnsiTheme="majorEastAsia" w:eastAsiaTheme="majorEastAsia"/>
          <w:position w:val="-28"/>
        </w:rPr>
        <w:object>
          <v:shape id="_x0000_i1220" o:spt="75" type="#_x0000_t75" style="height:32.85pt;width:47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</w:t>
      </w:r>
      <w:r>
        <w:rPr>
          <w:rFonts w:ascii="Times New Roman" w:hAnsiTheme="majorEastAsia" w:eastAsiaTheme="majorEastAsia"/>
        </w:rPr>
        <w:t>解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26"/>
        </w:rPr>
        <w:object>
          <v:shape id="_x0000_i1221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ascii="Times New Roman" w:hAnsiTheme="majorEastAsia" w:eastAsiaTheme="majorEastAsia"/>
        </w:rPr>
        <w:t>或</w:t>
      </w:r>
      <w:r>
        <w:rPr>
          <w:rFonts w:ascii="Times New Roman" w:hAnsiTheme="majorEastAsia" w:eastAsiaTheme="majorEastAsia"/>
          <w:position w:val="-26"/>
        </w:rPr>
        <w:object>
          <v:shape id="_x0000_i1222" o:spt="75" type="#_x0000_t75" style="height:31.1pt;width:35.1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ascii="Times New Roman" w:hAnsiTheme="majorEastAsia" w:eastAsiaTheme="majorEastAsia"/>
        </w:rPr>
        <w:t>，所以</w:t>
      </w:r>
      <w:r>
        <w:rPr>
          <w:rFonts w:ascii="Times New Roman" w:hAnsiTheme="majorEastAsia" w:eastAsiaTheme="majorEastAsia"/>
          <w:position w:val="-10"/>
        </w:rPr>
        <w:object>
          <v:shape id="_x0000_i1223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或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24" o:spt="75" type="#_x0000_t75" style="height:13.8pt;width:62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color w:val="41C8F4"/>
          <w:szCs w:val="21"/>
        </w:rPr>
      </w:pPr>
      <w:r>
        <w:rPr>
          <w:rFonts w:hint="eastAsia" w:ascii="黑体" w:hAnsi="黑体" w:eastAsia="黑体"/>
          <w:bCs/>
          <w:color w:val="41C8F4"/>
          <w:szCs w:val="21"/>
        </w:rPr>
        <w:t>【反思】</w:t>
      </w:r>
      <w:r>
        <w:rPr>
          <w:rFonts w:hint="eastAsia" w:ascii="Times New Roman" w:hAnsiTheme="majorEastAsia" w:eastAsiaTheme="majorEastAsia"/>
          <w:color w:val="41C8F4"/>
          <w:szCs w:val="21"/>
        </w:rPr>
        <w:t>若已知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2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的</w:t>
      </w:r>
      <w:r>
        <w:rPr>
          <w:rFonts w:hint="eastAsia" w:ascii="Times New Roman" w:hAnsiTheme="majorEastAsia" w:eastAsiaTheme="majorEastAsia"/>
          <w:color w:val="41C8F4"/>
          <w:szCs w:val="21"/>
        </w:rPr>
        <w:t>函数类型（如一次函数、二次函数、指数函数等）求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的</w:t>
      </w:r>
      <w:r>
        <w:rPr>
          <w:rFonts w:hint="eastAsia" w:ascii="Times New Roman" w:hAnsiTheme="majorEastAsia" w:eastAsiaTheme="majorEastAsia"/>
          <w:color w:val="41C8F4"/>
          <w:szCs w:val="21"/>
        </w:rPr>
        <w:t>解析式，可直接设其解析式，运用待定系数法求解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4】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答案：</w:t>
      </w:r>
      <w:r>
        <w:rPr>
          <w:rFonts w:ascii="Times New Roman" w:hAnsiTheme="majorEastAsia" w:eastAsiaTheme="majorEastAsia"/>
          <w:bCs/>
          <w:position w:val="-20"/>
          <w:szCs w:val="21"/>
        </w:rPr>
        <w:object>
          <v:shape id="_x0000_i1230" o:spt="75" type="#_x0000_t75" style="height:25.9pt;width:10.9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bCs/>
          <w:szCs w:val="21"/>
        </w:rPr>
        <w:t>解析：</w:t>
      </w:r>
      <w:r>
        <w:rPr>
          <w:rFonts w:hint="eastAsia" w:ascii="Times New Roman" w:hAnsiTheme="majorEastAsia" w:eastAsiaTheme="majorEastAsia"/>
          <w:color w:val="41C8F4"/>
          <w:szCs w:val="21"/>
        </w:rPr>
        <w:t>看到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3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和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232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在同一个式子中，将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换成</w:t>
      </w:r>
      <w:r>
        <w:rPr>
          <w:rFonts w:ascii="Times New Roman" w:hAnsiTheme="majorEastAsia" w:eastAsiaTheme="majorEastAsia"/>
          <w:color w:val="41C8F4"/>
          <w:position w:val="-6"/>
          <w:szCs w:val="21"/>
        </w:rPr>
        <w:object>
          <v:shape id="_x0000_i1233" o:spt="75" type="#_x0000_t75" style="height:9.8pt;width:1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，再构造一个函数方程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34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中将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hint="eastAsia" w:ascii="Times New Roman" w:hAnsiTheme="majorEastAsia" w:eastAsiaTheme="majorEastAsia"/>
          <w:szCs w:val="21"/>
        </w:rPr>
        <w:t>换成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235" o:spt="75" type="#_x0000_t75" style="height:9.8pt;width:1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可得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36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szCs w:val="21"/>
        </w:rPr>
        <w:t>所以</w:t>
      </w:r>
      <w:r>
        <w:rPr>
          <w:rFonts w:ascii="Times New Roman" w:hAnsiTheme="majorEastAsia" w:eastAsiaTheme="majorEastAsia"/>
          <w:position w:val="-28"/>
          <w:szCs w:val="21"/>
        </w:rPr>
        <w:object>
          <v:shape id="_x0000_i1237" o:spt="75" type="#_x0000_t75" style="height:32.85pt;width:97.9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ascii="Times New Roman" w:hAnsiTheme="majorEastAsia" w:eastAsiaTheme="majorEastAsia"/>
          <w:position w:val="-8"/>
        </w:rPr>
        <w:object>
          <v:shape id="_x0000_i1238" o:spt="75" type="#_x0000_t75" style="height:15pt;width:46.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ascii="Times New Roman" w:hAnsiTheme="majorEastAsia" w:eastAsiaTheme="majorEastAsia"/>
        </w:rPr>
        <w:t>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10"/>
        </w:rPr>
        <w:object>
          <v:shape id="_x0000_i1239" o:spt="75" type="#_x0000_t75" style="height:13.8pt;width:168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hint="eastAsia" w:ascii="Times New Roman" w:hAnsiTheme="majorEastAsia" w:eastAsiaTheme="majorEastAsia"/>
        </w:rPr>
        <w:t>，整理</w:t>
      </w:r>
      <w:r>
        <w:rPr>
          <w:rFonts w:ascii="Times New Roman" w:hAnsiTheme="majorEastAsia" w:eastAsiaTheme="majorEastAsia"/>
        </w:rPr>
        <w:t>得</w:t>
      </w:r>
      <w:r>
        <w:rPr>
          <w:rFonts w:hint="eastAsia" w:ascii="Times New Roman" w:hAnsiTheme="majorEastAsia" w:eastAsiaTheme="majorEastAsia"/>
        </w:rPr>
        <w:t>：</w:t>
      </w:r>
      <w:r>
        <w:rPr>
          <w:rFonts w:ascii="Times New Roman" w:hAnsiTheme="majorEastAsia" w:eastAsiaTheme="majorEastAsia"/>
          <w:position w:val="-20"/>
        </w:rPr>
        <w:object>
          <v:shape id="_x0000_i1240" o:spt="75" type="#_x0000_t75" style="height:25.9pt;width:39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【例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5</w:t>
      </w: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】函数</w:t>
      </w:r>
      <w:r>
        <w:rPr>
          <w:rFonts w:ascii="Times New Roman" w:hAnsi="Times New Roman" w:cs="Times New Roman" w:eastAsiaTheme="minorEastAsia"/>
          <w:bCs/>
          <w:color w:val="000000"/>
          <w:kern w:val="24"/>
          <w:position w:val="-20"/>
          <w:sz w:val="21"/>
          <w:szCs w:val="21"/>
        </w:rPr>
        <w:object>
          <v:shape id="_x0000_i1241" o:spt="75" type="#_x0000_t75" style="height:28.2pt;width:8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的最小值为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inorEastAsia"/>
          <w:bCs/>
          <w:color w:val="000000"/>
          <w:kern w:val="24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/>
        </w:rPr>
        <w:t>1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/>
          <w:sz w:val="21"/>
          <w:szCs w:val="21"/>
        </w:rPr>
      </w:pPr>
      <w:r>
        <w:rPr>
          <w:rFonts w:hint="eastAsia" w:ascii="Times New Roman" w:hAnsi="黑体" w:eastAsia="黑体" w:cs="Times New Roman"/>
          <w:sz w:val="21"/>
          <w:szCs w:val="21"/>
        </w:rPr>
        <w:t>解析：</w:t>
      </w:r>
      <w:r>
        <w:rPr>
          <w:rFonts w:hint="eastAsia" w:ascii="Times New Roman" w:cs="Times New Roman"/>
          <w:sz w:val="21"/>
          <w:szCs w:val="21"/>
        </w:rPr>
        <w:t>由题意，</w:t>
      </w:r>
      <w:r>
        <w:rPr>
          <w:rFonts w:ascii="Times New Roman" w:cs="Times New Roman"/>
          <w:position w:val="-22"/>
          <w:sz w:val="21"/>
          <w:szCs w:val="21"/>
        </w:rPr>
        <w:object>
          <v:shape id="_x0000_i1242" o:spt="75" type="#_x0000_t75" style="height:29.95pt;width:16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，当且仅当</w:t>
      </w:r>
      <w:r>
        <w:rPr>
          <w:rFonts w:ascii="Times New Roman" w:cs="Times New Roman"/>
          <w:position w:val="-6"/>
          <w:sz w:val="21"/>
          <w:szCs w:val="21"/>
        </w:rPr>
        <w:object>
          <v:shape id="_x0000_i124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时取等号，所以</w:t>
      </w:r>
      <w:r>
        <w:rPr>
          <w:rFonts w:ascii="Times New Roman" w:cs="Times New Roman"/>
          <w:position w:val="-10"/>
          <w:sz w:val="21"/>
          <w:szCs w:val="21"/>
        </w:rPr>
        <w:object>
          <v:shape id="_x0000_i1244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inorEastAsia"/>
          <w:bCs/>
          <w:color w:val="000000"/>
          <w:kern w:val="24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【变式1】函数</w:t>
      </w:r>
      <w:r>
        <w:rPr>
          <w:rFonts w:ascii="Times New Roman" w:cs="Times New Roman"/>
          <w:position w:val="-20"/>
          <w:sz w:val="21"/>
          <w:szCs w:val="21"/>
        </w:rPr>
        <w:object>
          <v:shape id="_x0000_i1245" o:spt="75" type="#_x0000_t75" style="height:28.2pt;width:85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的最大值为</w:t>
      </w:r>
      <w:r>
        <w:rPr>
          <w:rFonts w:hint="eastAsia" w:asci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4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cs="Times New Roman"/>
          <w:sz w:val="21"/>
          <w:szCs w:val="21"/>
        </w:rPr>
      </w:pPr>
      <w:r>
        <w:rPr>
          <w:rFonts w:hint="eastAsia" w:ascii="Times New Roman" w:hAnsi="黑体" w:eastAsia="黑体" w:cs="Times New Roman"/>
          <w:sz w:val="21"/>
          <w:szCs w:val="21"/>
        </w:rPr>
        <w:t>解析：</w:t>
      </w:r>
      <w:r>
        <w:rPr>
          <w:rFonts w:hint="eastAsia" w:ascii="Times New Roman" w:cs="Times New Roman"/>
          <w:sz w:val="21"/>
          <w:szCs w:val="21"/>
        </w:rPr>
        <w:t>由题意，</w:t>
      </w:r>
      <w:r>
        <w:rPr>
          <w:rFonts w:ascii="Times New Roman" w:cs="Times New Roman"/>
          <w:position w:val="-46"/>
          <w:sz w:val="21"/>
          <w:szCs w:val="21"/>
        </w:rPr>
        <w:object>
          <v:shape id="_x0000_i1247" o:spt="75" type="#_x0000_t75" style="height:40.9pt;width:183.1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，当且仅当</w:t>
      </w:r>
      <w:r>
        <w:rPr>
          <w:rFonts w:ascii="Times New Roman" w:cs="Times New Roman"/>
          <w:position w:val="-6"/>
          <w:sz w:val="21"/>
          <w:szCs w:val="21"/>
        </w:rPr>
        <w:object>
          <v:shape id="_x0000_i124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cs="Times New Roman"/>
          <w:sz w:val="21"/>
          <w:szCs w:val="21"/>
        </w:rPr>
        <w:t>时取等号，所以</w:t>
      </w:r>
      <w:r>
        <w:rPr>
          <w:rFonts w:ascii="Times New Roman" w:cs="Times New Roman"/>
          <w:position w:val="-20"/>
          <w:sz w:val="21"/>
          <w:szCs w:val="21"/>
        </w:rPr>
        <w:object>
          <v:shape id="_x0000_i1249" o:spt="75" type="#_x0000_t75" style="height:25.9pt;width:36.8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【变式2】函数</w:t>
      </w:r>
      <w:r>
        <w:rPr>
          <w:rFonts w:ascii="Times New Roman" w:hAnsi="Times New Roman" w:cs="Times New Roman"/>
          <w:position w:val="-20"/>
          <w:sz w:val="21"/>
          <w:szCs w:val="21"/>
        </w:rPr>
        <w:object>
          <v:shape id="_x0000_i1250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的最小值为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/>
        </w:rPr>
        <w:t>3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Theme="majorEastAsia" w:eastAsiaTheme="majorEastAsia"/>
          <w:color w:val="41C8F4"/>
          <w:szCs w:val="21"/>
        </w:rPr>
        <w:t>像这种</w:t>
      </w:r>
      <w:r>
        <w:rPr>
          <w:rFonts w:ascii="Times New Roman" w:hAnsiTheme="majorEastAsia" w:eastAsiaTheme="majorEastAsia"/>
          <w:color w:val="41C8F4"/>
          <w:position w:val="-22"/>
          <w:szCs w:val="21"/>
        </w:rPr>
        <w:object>
          <v:shape id="_x0000_i1251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令一次函数部分为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252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25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54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所以</w:t>
      </w:r>
      <w:r>
        <w:rPr>
          <w:rFonts w:ascii="Times New Roman" w:cs="Times New Roman"/>
          <w:position w:val="-22"/>
          <w:szCs w:val="21"/>
        </w:rPr>
        <w:object>
          <v:shape id="_x0000_i1255" o:spt="75" type="#_x0000_t75" style="height:29.95pt;width:233.3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256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25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25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故</w:t>
      </w:r>
      <w:r>
        <w:rPr>
          <w:rFonts w:ascii="Times New Roman" w:cs="Times New Roman"/>
          <w:szCs w:val="21"/>
        </w:rPr>
        <w:t>函数</w:t>
      </w:r>
      <w:r>
        <w:rPr>
          <w:rFonts w:ascii="Times New Roman" w:cs="Times New Roman"/>
          <w:position w:val="-20"/>
          <w:szCs w:val="21"/>
        </w:rPr>
        <w:object>
          <v:shape id="_x0000_i1259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hint="eastAsia" w:ascii="Times New Roman" w:cs="Times New Roman"/>
          <w:szCs w:val="21"/>
        </w:rPr>
        <w:t>3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Theme="majorEastAsia" w:eastAsiaTheme="majorEastAsia"/>
          <w:color w:val="41C8F4"/>
          <w:szCs w:val="21"/>
        </w:rPr>
        <w:t>也可把函数的解析式看成关于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的方程，将方程变形，利用判别式研究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hAnsiTheme="majorEastAsia" w:eastAsiaTheme="majorEastAsia"/>
          <w:color w:val="41C8F4"/>
          <w:szCs w:val="21"/>
        </w:rPr>
        <w:t>的最值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260" o:spt="75" type="#_x0000_t75" style="height:28.2pt;width:55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261" o:spt="75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262" o:spt="75" type="#_x0000_t75" style="height:16.15pt;width:92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①</w: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式①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其判别式</w:t>
      </w:r>
      <w:r>
        <w:rPr>
          <w:rFonts w:ascii="Times New Roman" w:cs="Times New Roman"/>
          <w:position w:val="-10"/>
          <w:szCs w:val="21"/>
        </w:rPr>
        <w:object>
          <v:shape id="_x0000_i1263" o:spt="75" type="#_x0000_t75" style="height:16.15pt;width:101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10"/>
          <w:szCs w:val="21"/>
        </w:rPr>
        <w:object>
          <v:shape id="_x0000_i1264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cs="Times New Roman"/>
          <w:szCs w:val="21"/>
        </w:rPr>
        <w:t>或</w:t>
      </w:r>
      <w:r>
        <w:rPr>
          <w:rFonts w:ascii="Times New Roman" w:cs="Times New Roman"/>
          <w:position w:val="-10"/>
          <w:szCs w:val="21"/>
        </w:rPr>
        <w:object>
          <v:shape id="_x0000_i1265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我们要求的是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小值，所以先用</w:t>
      </w:r>
      <w:r>
        <w:rPr>
          <w:rFonts w:hint="eastAsia" w:ascii="Times New Roman" w:cs="Times New Roman"/>
          <w:i/>
          <w:color w:val="41C8F4"/>
          <w:szCs w:val="21"/>
        </w:rPr>
        <w:t>x</w:t>
      </w:r>
      <w:r>
        <w:rPr>
          <w:rFonts w:hint="eastAsia" w:ascii="Times New Roman" w:cs="Times New Roman"/>
          <w:color w:val="41C8F4"/>
          <w:szCs w:val="21"/>
        </w:rPr>
        <w:t>的范围把</w:t>
      </w:r>
      <w:r>
        <w:rPr>
          <w:rFonts w:ascii="Times New Roman" w:cs="Times New Roman"/>
          <w:color w:val="41C8F4"/>
          <w:position w:val="-10"/>
          <w:szCs w:val="21"/>
        </w:rPr>
        <w:object>
          <v:shape id="_x0000_i126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这一段舍掉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szCs w:val="21"/>
        </w:rPr>
        <w:t>因为</w:t>
      </w:r>
      <w:r>
        <w:rPr>
          <w:rFonts w:ascii="Times New Roman" w:cs="Times New Roman"/>
          <w:position w:val="-6"/>
          <w:szCs w:val="21"/>
        </w:rPr>
        <w:object>
          <v:shape id="_x0000_i126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6"/>
          <w:szCs w:val="21"/>
        </w:rPr>
        <w:object>
          <v:shape id="_x0000_i1268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69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ascii="Times New Roman" w:cs="Times New Roman"/>
          <w:szCs w:val="21"/>
        </w:rPr>
        <w:t>，从而</w:t>
      </w:r>
      <w:r>
        <w:rPr>
          <w:rFonts w:ascii="Times New Roman" w:cs="Times New Roman"/>
          <w:position w:val="-10"/>
          <w:szCs w:val="21"/>
        </w:rPr>
        <w:object>
          <v:shape id="_x0000_i1270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cs="Times New Roman"/>
          <w:szCs w:val="21"/>
        </w:rPr>
        <w:t>，故</w:t>
      </w:r>
      <w:r>
        <w:rPr>
          <w:rFonts w:ascii="Times New Roman" w:cs="Times New Roman"/>
          <w:position w:val="-10"/>
          <w:szCs w:val="21"/>
        </w:rPr>
        <w:object>
          <v:shape id="_x0000_i127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color w:val="41C8F4"/>
          <w:szCs w:val="21"/>
        </w:rPr>
        <w:t>接下来验证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可以等于3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27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10"/>
          <w:szCs w:val="21"/>
        </w:rPr>
        <w:object>
          <v:shape id="_x0000_i127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ascii="Times New Roman" w:cs="Times New Roman"/>
          <w:szCs w:val="21"/>
        </w:rPr>
        <w:t>，所以函数</w:t>
      </w:r>
      <w:r>
        <w:rPr>
          <w:rFonts w:ascii="Times New Roman" w:cs="Times New Roman"/>
          <w:position w:val="-20"/>
          <w:szCs w:val="21"/>
        </w:rPr>
        <w:object>
          <v:shape id="_x0000_i1274" o:spt="75" type="#_x0000_t75" style="height:28.2pt;width:82.9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hint="eastAsia" w:ascii="Times New Roman" w:cs="Times New Roman"/>
          <w:szCs w:val="21"/>
        </w:rPr>
        <w:t>3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【变式</w:t>
      </w:r>
      <w:r>
        <w:rPr>
          <w:rFonts w:hint="eastAsia" w:asci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】函数</w:t>
      </w:r>
      <w:r>
        <w:rPr>
          <w:rFonts w:ascii="Times New Roman" w:cs="Times New Roman"/>
          <w:position w:val="-20"/>
          <w:szCs w:val="21"/>
        </w:rPr>
        <w:object>
          <v:shape id="_x0000_i1275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7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Theme="majorEastAsia" w:eastAsiaTheme="majorEastAsia"/>
          <w:color w:val="41C8F4"/>
          <w:szCs w:val="21"/>
        </w:rPr>
        <w:t>像这种</w:t>
      </w:r>
      <w:r>
        <w:rPr>
          <w:rFonts w:ascii="Times New Roman" w:hAnsiTheme="majorEastAsia" w:eastAsiaTheme="majorEastAsia"/>
          <w:color w:val="41C8F4"/>
          <w:position w:val="-22"/>
          <w:szCs w:val="21"/>
        </w:rPr>
        <w:object>
          <v:shape id="_x0000_i1277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令一次函数部分为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再分子分母同除以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t</w:t>
      </w:r>
      <w:r>
        <w:rPr>
          <w:rFonts w:hint="eastAsia" w:ascii="Times New Roman" w:hAnsiTheme="majorEastAsia" w:eastAsiaTheme="maj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278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279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280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52"/>
          <w:szCs w:val="21"/>
        </w:rPr>
        <w:object>
          <v:shape id="_x0000_i1281" o:spt="75" type="#_x0000_t75" style="height:42.05pt;width:237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282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283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28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故</w:t>
      </w:r>
      <w:r>
        <w:rPr>
          <w:rFonts w:ascii="Times New Roman" w:cs="Times New Roman"/>
          <w:szCs w:val="21"/>
        </w:rPr>
        <w:t>函数</w:t>
      </w:r>
      <w:r>
        <w:rPr>
          <w:rFonts w:ascii="Times New Roman" w:cs="Times New Roman"/>
          <w:position w:val="-20"/>
          <w:szCs w:val="21"/>
        </w:rPr>
        <w:object>
          <v:shape id="_x0000_i1285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ascii="Times New Roman" w:cs="Times New Roman"/>
          <w:position w:val="-20"/>
          <w:szCs w:val="21"/>
        </w:rPr>
        <w:object>
          <v:shape id="_x0000_i1286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Theme="majorEastAsia" w:eastAsiaTheme="majorEastAsia"/>
          <w:color w:val="41C8F4"/>
          <w:szCs w:val="21"/>
        </w:rPr>
        <w:t>也可把函数的解析式看成关于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hAnsiTheme="majorEastAsia" w:eastAsiaTheme="majorEastAsia"/>
          <w:color w:val="41C8F4"/>
          <w:szCs w:val="21"/>
        </w:rPr>
        <w:t>的方程，将方程变形，利用判别式研究</w:t>
      </w:r>
      <w:r>
        <w:rPr>
          <w:rFonts w:hint="eastAsia" w:ascii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hAnsiTheme="majorEastAsia" w:eastAsiaTheme="majorEastAsia"/>
          <w:color w:val="41C8F4"/>
          <w:szCs w:val="21"/>
        </w:rPr>
        <w:t>的最值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287" o:spt="75" type="#_x0000_t75" style="height:25.9pt;width:55.8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288" o:spt="75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289" o:spt="75" type="#_x0000_t75" style="height:16.15pt;width:97.9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①</w: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当</w:t>
      </w:r>
      <w:r>
        <w:rPr>
          <w:rFonts w:ascii="Times New Roman" w:cs="Times New Roman"/>
          <w:position w:val="-10"/>
          <w:szCs w:val="21"/>
        </w:rPr>
        <w:object>
          <v:shape id="_x0000_i1290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Times New Roman" w:cs="Times New Roman"/>
          <w:szCs w:val="21"/>
        </w:rPr>
        <w:t>时，把</w:t>
      </w:r>
      <w:r>
        <w:rPr>
          <w:rFonts w:hint="eastAsia" w:ascii="Times New Roman" w:cs="Times New Roman"/>
          <w:szCs w:val="21"/>
        </w:rPr>
        <w:t>①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其判别式</w:t>
      </w:r>
      <w:r>
        <w:rPr>
          <w:rFonts w:ascii="Times New Roman" w:cs="Times New Roman"/>
          <w:position w:val="-10"/>
          <w:szCs w:val="21"/>
        </w:rPr>
        <w:object>
          <v:shape id="_x0000_i1291" o:spt="75" type="#_x0000_t75" style="height:16.15pt;width:114.0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20"/>
          <w:szCs w:val="21"/>
        </w:rPr>
        <w:object>
          <v:shape id="_x0000_i1292" o:spt="75" type="#_x0000_t75" style="height:25.9pt;width:44.9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要得出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大值是</w:t>
      </w:r>
      <w:r>
        <w:rPr>
          <w:rFonts w:ascii="Times New Roman" w:cs="Times New Roman"/>
          <w:color w:val="41C8F4"/>
          <w:position w:val="-20"/>
          <w:szCs w:val="21"/>
        </w:rPr>
        <w:object>
          <v:shape id="_x0000_i1293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还需要验证等号能成立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29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20"/>
          <w:szCs w:val="21"/>
        </w:rPr>
        <w:object>
          <v:shape id="_x0000_i1295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rFonts w:ascii="Times New Roman" w:cs="Times New Roman"/>
          <w:szCs w:val="21"/>
        </w:rPr>
        <w:t>，所以函数</w:t>
      </w:r>
      <w:r>
        <w:rPr>
          <w:rFonts w:ascii="Times New Roman" w:cs="Times New Roman"/>
          <w:position w:val="-20"/>
          <w:szCs w:val="21"/>
        </w:rPr>
        <w:object>
          <v:shape id="_x0000_i1296" o:spt="75" type="#_x0000_t75" style="height:25.9pt;width:82.9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cs="Times New Roman"/>
          <w:szCs w:val="21"/>
        </w:rPr>
        <w:t>的最大值为</w:t>
      </w:r>
      <w:r>
        <w:rPr>
          <w:rFonts w:ascii="Times New Roman" w:cs="Times New Roman"/>
          <w:position w:val="-20"/>
          <w:szCs w:val="21"/>
        </w:rPr>
        <w:object>
          <v:shape id="_x0000_i1297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变式4】函数</w:t>
      </w:r>
      <w:r>
        <w:rPr>
          <w:rFonts w:ascii="Times New Roman" w:hAnsi="Times New Roman" w:cs="Times New Roman"/>
          <w:position w:val="-20"/>
        </w:rPr>
        <w:object>
          <v:shape id="_x0000_i1298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299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ascii="Times New Roman" w:hAnsi="黑体" w:eastAsia="黑体" w:cs="Times New Roman"/>
          <w:position w:val="-22"/>
        </w:rPr>
        <w:object>
          <v:shape id="_x0000_i1300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型的分式函数，可以通过拆项把分子化为一次函数，将问题化归成变式</w:t>
      </w:r>
      <w:r>
        <w:rPr>
          <w:rFonts w:hint="eastAsia" w:ascii="Times New Roman" w:hAnsiTheme="majorEastAsia" w:eastAsiaTheme="majorEastAsia"/>
          <w:color w:val="41C8F4"/>
          <w:szCs w:val="21"/>
        </w:rPr>
        <w:t>1的类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意，</w:t>
      </w:r>
      <w:r>
        <w:rPr>
          <w:rFonts w:ascii="Times New Roman" w:hAnsi="Times New Roman" w:cs="Times New Roman"/>
          <w:position w:val="-20"/>
        </w:rPr>
        <w:object>
          <v:shape id="_x0000_i1301" o:spt="75" type="#_x0000_t75" style="height:28.2pt;width:207.9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令</w:t>
      </w:r>
      <w:r>
        <w:rPr>
          <w:rFonts w:ascii="Times New Roman" w:cs="Times New Roman"/>
          <w:position w:val="-6"/>
          <w:szCs w:val="21"/>
        </w:rPr>
        <w:object>
          <v:shape id="_x0000_i1302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6"/>
          <w:szCs w:val="21"/>
        </w:rPr>
        <w:object>
          <v:shape id="_x0000_i1303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6"/>
          <w:szCs w:val="21"/>
        </w:rPr>
        <w:object>
          <v:shape id="_x0000_i1304" o:spt="75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cs="Times New Roman"/>
          <w:szCs w:val="21"/>
        </w:rPr>
        <w:t>，且</w:t>
      </w:r>
      <w:r>
        <w:rPr>
          <w:rFonts w:ascii="Times New Roman" w:cs="Times New Roman"/>
          <w:position w:val="-52"/>
          <w:szCs w:val="21"/>
        </w:rPr>
        <w:object>
          <v:shape id="_x0000_i1305" o:spt="75" type="#_x0000_t75" style="height:42.05pt;width:286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当且仅当</w:t>
      </w:r>
      <w:r>
        <w:rPr>
          <w:rFonts w:ascii="Times New Roman" w:cs="Times New Roman"/>
          <w:position w:val="-20"/>
          <w:szCs w:val="21"/>
        </w:rPr>
        <w:object>
          <v:shape id="_x0000_i1306" o:spt="75" type="#_x0000_t75" style="height:25.9pt;width:21.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cs="Times New Roman"/>
          <w:szCs w:val="21"/>
        </w:rPr>
        <w:t>，即</w:t>
      </w:r>
      <w:r>
        <w:rPr>
          <w:rFonts w:ascii="Times New Roman" w:cs="Times New Roman"/>
          <w:position w:val="-6"/>
          <w:szCs w:val="21"/>
        </w:rPr>
        <w:object>
          <v:shape id="_x0000_i130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cs="Times New Roman"/>
          <w:szCs w:val="21"/>
        </w:rPr>
        <w:t>时取等号，此时</w:t>
      </w:r>
      <w:r>
        <w:rPr>
          <w:rFonts w:ascii="Times New Roman" w:cs="Times New Roman"/>
          <w:position w:val="-6"/>
          <w:szCs w:val="21"/>
        </w:rPr>
        <w:object>
          <v:shape id="_x0000_i130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ascii="Times New Roman" w:cs="Times New Roman"/>
          <w:szCs w:val="21"/>
        </w:rPr>
        <w:t>，从而函数</w:t>
      </w:r>
      <w:r>
        <w:rPr>
          <w:rFonts w:ascii="Times New Roman" w:cs="Times New Roman"/>
          <w:position w:val="-20"/>
          <w:szCs w:val="21"/>
        </w:rPr>
        <w:object>
          <v:shape id="_x0000_i1309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ascii="Times New Roman" w:cs="Times New Roman"/>
          <w:szCs w:val="21"/>
        </w:rPr>
        <w:t>的最</w:t>
      </w:r>
      <w:r>
        <w:rPr>
          <w:rFonts w:hint="eastAsia" w:ascii="Times New Roman" w:cs="Times New Roman"/>
          <w:szCs w:val="21"/>
        </w:rPr>
        <w:t>小</w:t>
      </w:r>
      <w:r>
        <w:rPr>
          <w:rFonts w:ascii="Times New Roman" w:cs="Times New Roman"/>
          <w:szCs w:val="21"/>
        </w:rPr>
        <w:t>值为</w:t>
      </w:r>
      <w:r>
        <w:rPr>
          <w:rFonts w:ascii="Times New Roman" w:cs="Times New Roman"/>
          <w:position w:val="-20"/>
          <w:szCs w:val="21"/>
        </w:rPr>
        <w:object>
          <v:shape id="_x0000_i1310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cs="Times New Roman"/>
          <w:szCs w:val="21"/>
        </w:rPr>
        <w:t>将</w:t>
      </w:r>
      <w:r>
        <w:rPr>
          <w:rFonts w:ascii="Times New Roman" w:cs="Times New Roman"/>
          <w:position w:val="-20"/>
          <w:szCs w:val="21"/>
        </w:rPr>
        <w:object>
          <v:shape id="_x0000_i1311" o:spt="75" type="#_x0000_t75" style="height:28.2pt;width:62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cs="Times New Roman"/>
          <w:szCs w:val="21"/>
        </w:rPr>
        <w:t>变形成</w:t>
      </w:r>
      <w:r>
        <w:rPr>
          <w:rFonts w:ascii="Times New Roman" w:cs="Times New Roman"/>
          <w:position w:val="-10"/>
          <w:szCs w:val="21"/>
        </w:rPr>
        <w:object>
          <v:shape id="_x0000_i1312" o:spt="75" type="#_x0000_t75" style="height:16.15pt;width:103.7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cs="Times New Roman"/>
          <w:szCs w:val="21"/>
        </w:rPr>
        <w:t>，整理得：</w:t>
      </w:r>
      <w:r>
        <w:rPr>
          <w:rFonts w:ascii="Times New Roman" w:cs="Times New Roman"/>
          <w:position w:val="-10"/>
          <w:szCs w:val="21"/>
        </w:rPr>
        <w:object>
          <v:shape id="_x0000_i1313" o:spt="75" type="#_x0000_t75" style="height:16.15pt;width:122.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当</w:t>
      </w:r>
      <w:r>
        <w:rPr>
          <w:rFonts w:ascii="Times New Roman" w:cs="Times New Roman"/>
          <w:position w:val="-10"/>
          <w:szCs w:val="21"/>
        </w:rPr>
        <w:object>
          <v:shape id="_x0000_i131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ascii="Times New Roman" w:cs="Times New Roman"/>
          <w:szCs w:val="21"/>
        </w:rPr>
        <w:t>时，将该方程看成关于</w:t>
      </w:r>
      <w:r>
        <w:rPr>
          <w:rFonts w:hint="eastAsia" w:ascii="Times New Roman" w:cs="Times New Roman"/>
          <w:i/>
          <w:szCs w:val="21"/>
        </w:rPr>
        <w:t>x</w:t>
      </w:r>
      <w:r>
        <w:rPr>
          <w:rFonts w:hint="eastAsia" w:ascii="Times New Roman" w:cs="Times New Roman"/>
          <w:szCs w:val="21"/>
        </w:rPr>
        <w:t>的一元二次方程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其判别式</w:t>
      </w:r>
      <w:r>
        <w:rPr>
          <w:rFonts w:ascii="Times New Roman" w:cs="Times New Roman"/>
          <w:position w:val="-10"/>
          <w:szCs w:val="21"/>
        </w:rPr>
        <w:object>
          <v:shape id="_x0000_i1315" o:spt="75" type="#_x0000_t75" style="height:16.15pt;width:130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ascii="Times New Roman" w:cs="Times New Roman"/>
          <w:szCs w:val="21"/>
        </w:rPr>
        <w:t>，解得：</w:t>
      </w:r>
      <w:r>
        <w:rPr>
          <w:rFonts w:ascii="Times New Roman" w:cs="Times New Roman"/>
          <w:position w:val="-20"/>
          <w:szCs w:val="21"/>
        </w:rPr>
        <w:object>
          <v:shape id="_x0000_i1316" o:spt="75" type="#_x0000_t75" style="height:25.9pt;width:66.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cs="Times New Roman"/>
          <w:color w:val="41C8F4"/>
          <w:szCs w:val="21"/>
        </w:rPr>
        <w:t>要得出</w:t>
      </w:r>
      <w:r>
        <w:rPr>
          <w:rFonts w:hint="eastAsia" w:ascii="Times New Roman" w:cs="Times New Roman"/>
          <w:i/>
          <w:color w:val="41C8F4"/>
          <w:szCs w:val="21"/>
        </w:rPr>
        <w:t>y</w:t>
      </w:r>
      <w:r>
        <w:rPr>
          <w:rFonts w:hint="eastAsia" w:ascii="Times New Roman" w:cs="Times New Roman"/>
          <w:color w:val="41C8F4"/>
          <w:szCs w:val="21"/>
        </w:rPr>
        <w:t>的最小值为</w:t>
      </w:r>
      <w:r>
        <w:rPr>
          <w:rFonts w:ascii="Times New Roman" w:cs="Times New Roman"/>
          <w:color w:val="41C8F4"/>
          <w:position w:val="-20"/>
          <w:szCs w:val="21"/>
        </w:rPr>
        <w:object>
          <v:shape id="_x0000_i1317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还需要验证等号能成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注意到当</w:t>
      </w:r>
      <w:r>
        <w:rPr>
          <w:rFonts w:ascii="Times New Roman" w:cs="Times New Roman"/>
          <w:position w:val="-6"/>
          <w:szCs w:val="21"/>
        </w:rPr>
        <w:object>
          <v:shape id="_x0000_i131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cs="Times New Roman"/>
          <w:szCs w:val="21"/>
        </w:rPr>
        <w:t>时，</w:t>
      </w:r>
      <w:r>
        <w:rPr>
          <w:rFonts w:ascii="Times New Roman" w:cs="Times New Roman"/>
          <w:position w:val="-20"/>
          <w:szCs w:val="21"/>
        </w:rPr>
        <w:object>
          <v:shape id="_x0000_i1319" o:spt="75" type="#_x0000_t75" style="height:25.9pt;width:25.9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20" o:spt="75" type="#_x0000_t75" style="height:28.2pt;width:89.8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ascii="Times New Roman" w:hAnsi="Times New Roman" w:cs="Times New Roman"/>
          <w:position w:val="-20"/>
        </w:rPr>
        <w:object>
          <v:shape id="_x0000_i1321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【变式5】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22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/>
          <w:position w:val="-20"/>
        </w:rPr>
        <w:object>
          <v:shape id="_x0000_i1323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析：</w:t>
      </w:r>
      <w:r>
        <w:rPr>
          <w:rFonts w:hint="eastAsia" w:ascii="Times New Roman" w:cs="Times New Roman"/>
          <w:color w:val="41C8F4"/>
          <w:szCs w:val="21"/>
        </w:rPr>
        <w:t>此处虽不是</w:t>
      </w:r>
      <w:r>
        <w:rPr>
          <w:rFonts w:ascii="Times New Roman" w:cs="Times New Roman"/>
          <w:color w:val="41C8F4"/>
          <w:position w:val="-22"/>
          <w:szCs w:val="21"/>
        </w:rPr>
        <w:object>
          <v:shape id="_x0000_i1324" o:spt="75" type="#_x0000_t75" style="height:28.2pt;width:44.9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但可以把分子的</w:t>
      </w:r>
      <w:r>
        <w:rPr>
          <w:rFonts w:ascii="Times New Roman" w:cs="Times New Roman"/>
          <w:color w:val="41C8F4"/>
          <w:position w:val="-6"/>
          <w:szCs w:val="21"/>
        </w:rPr>
        <w:object>
          <v:shape id="_x0000_i1325" o:spt="75" type="#_x0000_t75" style="height:17.3pt;width:32.8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看成一次的，故将其换元成</w:t>
      </w:r>
      <w:r>
        <w:rPr>
          <w:rFonts w:hint="eastAsia" w:ascii="Times New Roman" w:cs="Times New Roman"/>
          <w:i/>
          <w:color w:val="41C8F4"/>
          <w:szCs w:val="21"/>
        </w:rPr>
        <w:t>t</w:t>
      </w:r>
      <w:r>
        <w:rPr>
          <w:rFonts w:hint="eastAsia" w:ascii="Times New Roman" w:cs="Times New Roman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326" o:spt="75" type="#_x0000_t75" style="height:17.3pt;width:46.1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327" o:spt="75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328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position w:val="-52"/>
        </w:rPr>
        <w:object>
          <v:shape id="_x0000_i1329" o:spt="75" type="#_x0000_t75" style="height:46.1pt;width:168.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且仅当</w:t>
      </w:r>
      <w:r>
        <w:rPr>
          <w:rFonts w:ascii="Times New Roman" w:hAnsi="Times New Roman" w:cs="Times New Roman"/>
          <w:position w:val="-20"/>
        </w:rPr>
        <w:object>
          <v:shape id="_x0000_i1330" o:spt="75" type="#_x0000_t75" style="height:25.9pt;width:24.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33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ascii="Times New Roman" w:hAnsi="Times New Roman" w:cs="Times New Roman"/>
        </w:rPr>
        <w:t>时取等号，此时</w:t>
      </w:r>
      <w:r>
        <w:rPr>
          <w:rFonts w:ascii="Times New Roman" w:hAnsi="Times New Roman" w:cs="Times New Roman"/>
          <w:position w:val="-6"/>
        </w:rPr>
        <w:object>
          <v:shape id="_x0000_i133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33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  <w:position w:val="-20"/>
        </w:rPr>
        <w:object>
          <v:shape id="_x0000_i1334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强化训练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1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1·烟台期末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）函数</w:t>
      </w:r>
      <w:r>
        <w:rPr>
          <w:rFonts w:ascii="Times New Roman" w:hAnsi="Times New Roman" w:cs="Times New Roman"/>
          <w:bCs/>
          <w:color w:val="000000"/>
          <w:kern w:val="24"/>
          <w:position w:val="-24"/>
          <w:sz w:val="21"/>
          <w:szCs w:val="21"/>
        </w:rPr>
        <w:object>
          <v:shape id="_x0000_i1335" o:spt="75" type="#_x0000_t75" style="height:31.7pt;width:53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（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A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B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7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C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8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（D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39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2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2·临潼一模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）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已知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3" o:spt="75" type="#_x0000_t75" style="height:16.15pt;width:62.8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3" DrawAspect="Content" ObjectID="_1468076040" r:id="rId6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，则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4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4" DrawAspect="Content" ObjectID="_1468076041" r:id="rId6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（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A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5" o:spt="75" type="#_x0000_t75" style="height:16.15pt;width:39.1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5" DrawAspect="Content" ObjectID="_1468076042" r:id="rId6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B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6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6" DrawAspect="Content" ObjectID="_1468076043" r:id="rId6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C）</w:t>
      </w:r>
      <w:r>
        <w:rPr>
          <w:rFonts w:ascii="Times New Roman" w:hAnsi="Times New Roman" w:cs="Times New Roman" w:eastAsiaTheme="majorEastAsia"/>
          <w:kern w:val="2"/>
          <w:position w:val="-12"/>
          <w:sz w:val="21"/>
          <w:szCs w:val="22"/>
        </w:rPr>
        <w:object>
          <v:shape id="_x0000_i1347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7" DrawAspect="Content" ObjectID="_1468076044" r:id="rId6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D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48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8" DrawAspect="Content" ObjectID="_1468076045" r:id="rId644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3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2021·遂宁期末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★）若函数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3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3" DrawAspect="Content" ObjectID="_1468076046" r:id="rId64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4" DrawAspect="Content" ObjectID="_1468076047" r:id="rId64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则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355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5" DrawAspect="Content" ObjectID="_1468076048" r:id="rId65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定义域为（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 xml:space="preserve">   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 w:eastAsiaTheme="majorEastAsia"/>
          <w:kern w:val="2"/>
          <w:sz w:val="21"/>
          <w:szCs w:val="22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A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6" DrawAspect="Content" ObjectID="_1468076049" r:id="rId65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B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7" DrawAspect="Content" ObjectID="_1468076050" r:id="rId65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C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8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8" DrawAspect="Content" ObjectID="_1468076051" r:id="rId65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 xml:space="preserve">   （D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2"/>
        </w:rPr>
        <w:object>
          <v:shape id="_x0000_i135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9" DrawAspect="Content" ObjectID="_1468076052" r:id="rId658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hint="eastAsia" w:ascii="Times New Roman" w:hAnsi="Times New Roman" w:cs="Times New Roman" w:eastAsiaTheme="majorEastAsia"/>
          <w:kern w:val="2"/>
          <w:sz w:val="21"/>
          <w:szCs w:val="22"/>
        </w:rPr>
      </w:pP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4</w:t>
      </w:r>
      <w:r>
        <w:rPr>
          <w:rFonts w:ascii="Times New Roman" w:hAnsi="Times New Roman" w:cs="Times New Roman" w:eastAsiaTheme="majorEastAsia"/>
          <w:kern w:val="2"/>
          <w:sz w:val="21"/>
          <w:szCs w:val="22"/>
        </w:rPr>
        <w:t>．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2"/>
        </w:rPr>
        <w:t>（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>2022·安徽四校联考·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★★）</w:t>
      </w:r>
      <w:r>
        <w:rPr>
          <w:rFonts w:hint="eastAsia" w:ascii="Times New Roman" w:hAnsi="Times New Roman" w:cs="Times New Roman"/>
          <w:sz w:val="21"/>
          <w:szCs w:val="21"/>
        </w:rPr>
        <w:t>已知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6" DrawAspect="Content" ObjectID="_1468076053" r:id="rId660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的定义域为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7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7" DrawAspect="Content" ObjectID="_1468076054" r:id="rId662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且</w:t>
      </w:r>
      <w:r>
        <w:rPr>
          <w:rFonts w:ascii="Times New Roman" w:hAnsi="Times New Roman" w:cs="Times New Roman"/>
          <w:position w:val="-20"/>
          <w:sz w:val="21"/>
          <w:szCs w:val="21"/>
        </w:rPr>
        <w:object>
          <v:shape id="_x0000_i1368" o:spt="75" type="#_x0000_t75" style="height:25.9pt;width:81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8" DrawAspect="Content" ObjectID="_1468076055" r:id="rId664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则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36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9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 w:val="21"/>
          <w:szCs w:val="21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</w:rPr>
        <w:t>5</w:t>
      </w:r>
      <w:r>
        <w:rPr>
          <w:rFonts w:ascii="Times New Roman" w:hAnsi="Times New Roman" w:eastAsiaTheme="majorEastAsia"/>
        </w:rPr>
        <w:t>．</w:t>
      </w:r>
      <w:r>
        <w:rPr>
          <w:rFonts w:hint="eastAsia" w:ascii="Times New Roman" w:hAnsi="Times New Roman" w:eastAsiaTheme="majorEastAsia"/>
        </w:rPr>
        <w:t>（2021·德州模拟·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>★★）</w:t>
      </w:r>
      <w:r>
        <w:rPr>
          <w:rFonts w:hint="eastAsia" w:ascii="Times New Roman" w:hAnsiTheme="majorEastAsia" w:eastAsiaTheme="majorEastAsia"/>
          <w:szCs w:val="21"/>
        </w:rPr>
        <w:t>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78" o:spt="75" type="#_x0000_t75" style="height:17.85pt;width:96.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8" DrawAspect="Content" ObjectID="_1468076057" r:id="rId66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值域是</w:t>
      </w:r>
      <w:r>
        <w:rPr>
          <w:rFonts w:hint="eastAsia" w:ascii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6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hint="eastAsia" w:ascii="Times New Roman" w:hAnsi="Times New Roman" w:eastAsiaTheme="majorEastAsia"/>
        </w:rPr>
        <w:t>2022·湖北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388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8" DrawAspect="Content" ObjectID="_1468076058" r:id="rId670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38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9" DrawAspect="Content" ObjectID="_1468076059" r:id="rId672">
            <o:LockedField>false</o:LockedField>
          </o:OLEObject>
        </w:object>
      </w:r>
      <w:r>
        <w:rPr>
          <w:rFonts w:ascii="Times New Roman" w:hAnsi="Times New Roman" w:cs="Times New Roman"/>
        </w:rPr>
        <w:t>上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7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hint="eastAsia" w:ascii="Times New Roman" w:hAnsi="Times New Roman" w:eastAsiaTheme="majorEastAsia"/>
        </w:rPr>
        <w:t>2022·辽宁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15" o:spt="75" type="#_x0000_t75" style="height:28.2pt;width:57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15" DrawAspect="Content" ObjectID="_1468076060" r:id="rId67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域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/>
          <w:bCs/>
          <w:color w:val="000000"/>
          <w:kern w:val="24"/>
          <w:szCs w:val="21"/>
        </w:rPr>
      </w:pPr>
      <w:r>
        <w:rPr>
          <w:rFonts w:hint="eastAsia" w:ascii="Times New Roman" w:hAnsi="Times New Roman" w:eastAsiaTheme="majorEastAsia"/>
        </w:rPr>
        <w:t>8</w:t>
      </w:r>
      <w:r>
        <w:rPr>
          <w:rFonts w:ascii="Times New Roman" w:hAnsi="Times New Roman" w:eastAsiaTheme="majorEastAsia"/>
        </w:rPr>
        <w:t>．</w:t>
      </w:r>
      <w:r>
        <w:rPr>
          <w:rFonts w:hint="eastAsia" w:ascii="Times New Roman" w:hAnsi="Times New Roman" w:eastAsiaTheme="majorEastAsia"/>
        </w:rPr>
        <w:t>（2022·北京西城二模·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>★★★）若函数</w:t>
      </w:r>
      <w:r>
        <w:rPr>
          <w:rFonts w:ascii="Times New Roman" w:hAnsi="Times New Roman"/>
          <w:bCs/>
          <w:color w:val="000000"/>
          <w:kern w:val="24"/>
          <w:position w:val="-30"/>
          <w:szCs w:val="21"/>
        </w:rPr>
        <w:object>
          <v:shape id="_x0000_i1443" o:spt="75" type="#_x0000_t75" style="height:35.15pt;width:107.1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443" DrawAspect="Content" ObjectID="_1468076061" r:id="rId67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4"/>
          <w:szCs w:val="21"/>
        </w:rPr>
        <w:t>的定义域和值域的交集为空集，则实数</w:t>
      </w:r>
      <w:r>
        <w:rPr>
          <w:rFonts w:ascii="Times New Roman" w:hAnsi="Times New Roman"/>
          <w:bCs/>
          <w:i/>
          <w:color w:val="000000"/>
          <w:kern w:val="24"/>
          <w:szCs w:val="21"/>
        </w:rPr>
        <w:t>a</w:t>
      </w:r>
      <w:r>
        <w:rPr>
          <w:rFonts w:ascii="Times New Roman" w:hAnsi="Times New Roman"/>
          <w:bCs/>
          <w:color w:val="000000"/>
          <w:kern w:val="24"/>
          <w:szCs w:val="21"/>
        </w:rPr>
        <w:t>的取值范围是（</w: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</w:t>
      </w:r>
      <w:r>
        <w:rPr>
          <w:rFonts w:ascii="Times New Roman" w:hAnsi="Times New Roman"/>
          <w:bCs/>
          <w:color w:val="000000"/>
          <w:kern w:val="24"/>
          <w:szCs w:val="21"/>
        </w:rPr>
        <w:t>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/>
          <w:bCs/>
          <w:color w:val="000000"/>
          <w:kern w:val="24"/>
          <w:szCs w:val="21"/>
        </w:rPr>
      </w:pPr>
      <w:r>
        <w:rPr>
          <w:rFonts w:hint="eastAsia" w:ascii="Times New Roman" w:hAnsi="Times New Roman"/>
          <w:bCs/>
          <w:color w:val="000000"/>
          <w:kern w:val="24"/>
          <w:szCs w:val="21"/>
        </w:rPr>
        <w:t>（A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444" DrawAspect="Content" ObjectID="_1468076062" r:id="rId678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B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445" DrawAspect="Content" ObjectID="_1468076063" r:id="rId680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C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446" DrawAspect="Content" ObjectID="_1468076064" r:id="rId682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4"/>
          <w:szCs w:val="21"/>
        </w:rPr>
        <w:t xml:space="preserve">   （D）</w:t>
      </w:r>
      <w:r>
        <w:rPr>
          <w:rFonts w:ascii="Times New Roman" w:hAnsi="Times New Roman"/>
          <w:bCs/>
          <w:color w:val="000000"/>
          <w:kern w:val="24"/>
          <w:position w:val="-10"/>
          <w:szCs w:val="21"/>
        </w:rPr>
        <w:object>
          <v:shape id="_x0000_i1447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47" DrawAspect="Content" ObjectID="_1468076065" r:id="rId6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9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hint="eastAsia" w:ascii="Times New Roman" w:hAnsi="Times New Roman" w:eastAsiaTheme="majorEastAsia"/>
        </w:rPr>
        <w:t>2021·江苏模拟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0"/>
        </w:rPr>
        <w:object>
          <v:shape id="_x0000_i1476" o:spt="75" type="#_x0000_t75" style="height:29.95pt;width:50.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76" DrawAspect="Content" ObjectID="_1468076066" r:id="rId6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大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Theme="majorEastAsia"/>
          <w:szCs w:val="21"/>
        </w:rPr>
        <w:t>10</w:t>
      </w:r>
      <w:r>
        <w:rPr>
          <w:rFonts w:ascii="Times New Roman" w:hAnsiTheme="majorEastAsia" w:eastAsiaTheme="majorEastAsia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hint="eastAsia" w:ascii="Times New Roman" w:hAnsi="Times New Roman" w:eastAsiaTheme="majorEastAsia"/>
        </w:rPr>
        <w:t>2021·广西三校联考·</w:t>
      </w:r>
      <w:r>
        <w:rPr>
          <w:rFonts w:hint="eastAsia" w:ascii="Times New Roman" w:hAnsi="Times New Roman" w:cs="Times New Roman"/>
          <w:bCs/>
          <w:color w:val="000000"/>
          <w:kern w:val="24"/>
          <w:szCs w:val="21"/>
        </w:rPr>
        <w:t>★★★）</w:t>
      </w:r>
      <w:r>
        <w:rPr>
          <w:rFonts w:hint="eastAsia"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486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86" DrawAspect="Content" ObjectID="_1468076067" r:id="rId68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为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bookmarkStart w:id="0" w:name="_GoBack"/>
      <w:bookmarkEnd w:id="0"/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26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1BC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1B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3BA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25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C12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66B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C8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6A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7D5"/>
    <w:rsid w:val="000508B1"/>
    <w:rsid w:val="00050BB7"/>
    <w:rsid w:val="0005137F"/>
    <w:rsid w:val="0005143B"/>
    <w:rsid w:val="00051454"/>
    <w:rsid w:val="00051FE3"/>
    <w:rsid w:val="0005248D"/>
    <w:rsid w:val="000527F1"/>
    <w:rsid w:val="00052D2E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2E2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10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679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E08"/>
    <w:rsid w:val="00061F84"/>
    <w:rsid w:val="000625A0"/>
    <w:rsid w:val="000625D4"/>
    <w:rsid w:val="00062735"/>
    <w:rsid w:val="00062878"/>
    <w:rsid w:val="00062A0B"/>
    <w:rsid w:val="00062ABF"/>
    <w:rsid w:val="00062D69"/>
    <w:rsid w:val="00063202"/>
    <w:rsid w:val="000633D2"/>
    <w:rsid w:val="0006395B"/>
    <w:rsid w:val="00063AB8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95F"/>
    <w:rsid w:val="00065A48"/>
    <w:rsid w:val="00065B0B"/>
    <w:rsid w:val="00065C2E"/>
    <w:rsid w:val="00066099"/>
    <w:rsid w:val="00066428"/>
    <w:rsid w:val="00066491"/>
    <w:rsid w:val="000664D9"/>
    <w:rsid w:val="000668B4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1FE5"/>
    <w:rsid w:val="00072104"/>
    <w:rsid w:val="00072163"/>
    <w:rsid w:val="0007268E"/>
    <w:rsid w:val="000727D9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3DCD"/>
    <w:rsid w:val="000743A2"/>
    <w:rsid w:val="000743CA"/>
    <w:rsid w:val="0007458C"/>
    <w:rsid w:val="000745DF"/>
    <w:rsid w:val="000749A6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893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06A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045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6FA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3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A36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A5"/>
    <w:rsid w:val="000A5EB0"/>
    <w:rsid w:val="000A5F47"/>
    <w:rsid w:val="000A6134"/>
    <w:rsid w:val="000A61C2"/>
    <w:rsid w:val="000A6248"/>
    <w:rsid w:val="000A6307"/>
    <w:rsid w:val="000A6336"/>
    <w:rsid w:val="000A63DB"/>
    <w:rsid w:val="000A69A7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0EF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2E2"/>
    <w:rsid w:val="000B336F"/>
    <w:rsid w:val="000B354C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506"/>
    <w:rsid w:val="000C4678"/>
    <w:rsid w:val="000C4679"/>
    <w:rsid w:val="000C4E4E"/>
    <w:rsid w:val="000C4E6F"/>
    <w:rsid w:val="000C4F18"/>
    <w:rsid w:val="000C4FF1"/>
    <w:rsid w:val="000C50C5"/>
    <w:rsid w:val="000C526B"/>
    <w:rsid w:val="000C546C"/>
    <w:rsid w:val="000C54EF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5C8"/>
    <w:rsid w:val="000C6C17"/>
    <w:rsid w:val="000C6E58"/>
    <w:rsid w:val="000C6E6B"/>
    <w:rsid w:val="000C6F2E"/>
    <w:rsid w:val="000C6FC0"/>
    <w:rsid w:val="000C71CB"/>
    <w:rsid w:val="000C73D6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63F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6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1E18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60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4E3A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418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067"/>
    <w:rsid w:val="0010215B"/>
    <w:rsid w:val="00102307"/>
    <w:rsid w:val="00102430"/>
    <w:rsid w:val="0010263D"/>
    <w:rsid w:val="00102884"/>
    <w:rsid w:val="00102AB6"/>
    <w:rsid w:val="00102CC8"/>
    <w:rsid w:val="00102EDE"/>
    <w:rsid w:val="00103441"/>
    <w:rsid w:val="00103594"/>
    <w:rsid w:val="001036F8"/>
    <w:rsid w:val="001038E9"/>
    <w:rsid w:val="00103B80"/>
    <w:rsid w:val="00103BF3"/>
    <w:rsid w:val="00103E0E"/>
    <w:rsid w:val="00103FBE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0DC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4F63"/>
    <w:rsid w:val="00115184"/>
    <w:rsid w:val="001151C2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6EDF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40E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98D"/>
    <w:rsid w:val="00127BC8"/>
    <w:rsid w:val="00127CF1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6E10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397D"/>
    <w:rsid w:val="00144059"/>
    <w:rsid w:val="0014407D"/>
    <w:rsid w:val="00144086"/>
    <w:rsid w:val="001441A9"/>
    <w:rsid w:val="001441FE"/>
    <w:rsid w:val="00144558"/>
    <w:rsid w:val="00144596"/>
    <w:rsid w:val="001449FD"/>
    <w:rsid w:val="00144B77"/>
    <w:rsid w:val="00144C0B"/>
    <w:rsid w:val="00144CFC"/>
    <w:rsid w:val="00144DEE"/>
    <w:rsid w:val="00145250"/>
    <w:rsid w:val="001457BC"/>
    <w:rsid w:val="001458FE"/>
    <w:rsid w:val="0014592A"/>
    <w:rsid w:val="00145A25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868"/>
    <w:rsid w:val="00147DBB"/>
    <w:rsid w:val="0015003B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99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5FBF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5B4"/>
    <w:rsid w:val="0015760E"/>
    <w:rsid w:val="001577DE"/>
    <w:rsid w:val="00157C02"/>
    <w:rsid w:val="00157C48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1B"/>
    <w:rsid w:val="001715C8"/>
    <w:rsid w:val="001715E0"/>
    <w:rsid w:val="001716E9"/>
    <w:rsid w:val="00171EF1"/>
    <w:rsid w:val="00172139"/>
    <w:rsid w:val="001726A7"/>
    <w:rsid w:val="001726EA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46"/>
    <w:rsid w:val="00175CF6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BC9"/>
    <w:rsid w:val="00184BF4"/>
    <w:rsid w:val="001850CA"/>
    <w:rsid w:val="001851AC"/>
    <w:rsid w:val="00185300"/>
    <w:rsid w:val="00185DFB"/>
    <w:rsid w:val="00185EEE"/>
    <w:rsid w:val="00185F1B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29E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0D7"/>
    <w:rsid w:val="00194195"/>
    <w:rsid w:val="00194688"/>
    <w:rsid w:val="00194727"/>
    <w:rsid w:val="0019476F"/>
    <w:rsid w:val="00194B10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2D29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C5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9F5"/>
    <w:rsid w:val="001B2B04"/>
    <w:rsid w:val="001B2CBC"/>
    <w:rsid w:val="001B2E40"/>
    <w:rsid w:val="001B2E94"/>
    <w:rsid w:val="001B303D"/>
    <w:rsid w:val="001B317B"/>
    <w:rsid w:val="001B32BE"/>
    <w:rsid w:val="001B3316"/>
    <w:rsid w:val="001B38D8"/>
    <w:rsid w:val="001B3A20"/>
    <w:rsid w:val="001B3AF7"/>
    <w:rsid w:val="001B3FC3"/>
    <w:rsid w:val="001B40C4"/>
    <w:rsid w:val="001B4138"/>
    <w:rsid w:val="001B41F6"/>
    <w:rsid w:val="001B44BC"/>
    <w:rsid w:val="001B45BA"/>
    <w:rsid w:val="001B4800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D80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BD9"/>
    <w:rsid w:val="001C6F6F"/>
    <w:rsid w:val="001C7039"/>
    <w:rsid w:val="001C7595"/>
    <w:rsid w:val="001C7CBA"/>
    <w:rsid w:val="001C7D9F"/>
    <w:rsid w:val="001C7E9D"/>
    <w:rsid w:val="001C7EFB"/>
    <w:rsid w:val="001D00D9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6F7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14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3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1A"/>
    <w:rsid w:val="002010B8"/>
    <w:rsid w:val="0020110E"/>
    <w:rsid w:val="00201211"/>
    <w:rsid w:val="0020145D"/>
    <w:rsid w:val="00201485"/>
    <w:rsid w:val="0020169D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03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1CC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CA5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6EF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A27"/>
    <w:rsid w:val="00224BD1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1A"/>
    <w:rsid w:val="00225FF4"/>
    <w:rsid w:val="00226178"/>
    <w:rsid w:val="00226264"/>
    <w:rsid w:val="002263CC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37F5C"/>
    <w:rsid w:val="00240340"/>
    <w:rsid w:val="00240580"/>
    <w:rsid w:val="00240A22"/>
    <w:rsid w:val="00240A79"/>
    <w:rsid w:val="00240B0D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3E6"/>
    <w:rsid w:val="0024269A"/>
    <w:rsid w:val="002429B5"/>
    <w:rsid w:val="00242A62"/>
    <w:rsid w:val="00243039"/>
    <w:rsid w:val="00243139"/>
    <w:rsid w:val="00243578"/>
    <w:rsid w:val="0024368A"/>
    <w:rsid w:val="0024368C"/>
    <w:rsid w:val="00243838"/>
    <w:rsid w:val="00243899"/>
    <w:rsid w:val="00243A60"/>
    <w:rsid w:val="00243AA1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D7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38D"/>
    <w:rsid w:val="0025551C"/>
    <w:rsid w:val="00255640"/>
    <w:rsid w:val="00255BF3"/>
    <w:rsid w:val="00255E29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C75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755"/>
    <w:rsid w:val="00266CB1"/>
    <w:rsid w:val="002670EB"/>
    <w:rsid w:val="002672FB"/>
    <w:rsid w:val="00267700"/>
    <w:rsid w:val="002677F8"/>
    <w:rsid w:val="00267BDB"/>
    <w:rsid w:val="0027021E"/>
    <w:rsid w:val="002705A1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87D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14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717"/>
    <w:rsid w:val="00277DA2"/>
    <w:rsid w:val="00277E28"/>
    <w:rsid w:val="00277EA9"/>
    <w:rsid w:val="0028004D"/>
    <w:rsid w:val="00280A13"/>
    <w:rsid w:val="00280DCC"/>
    <w:rsid w:val="00280E51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09B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063"/>
    <w:rsid w:val="002924EE"/>
    <w:rsid w:val="00292737"/>
    <w:rsid w:val="002928D8"/>
    <w:rsid w:val="00292941"/>
    <w:rsid w:val="00292B35"/>
    <w:rsid w:val="00292B45"/>
    <w:rsid w:val="00292B9E"/>
    <w:rsid w:val="00292CB8"/>
    <w:rsid w:val="00292D52"/>
    <w:rsid w:val="00292D88"/>
    <w:rsid w:val="00292DA3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87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99"/>
    <w:rsid w:val="002A41CF"/>
    <w:rsid w:val="002A4304"/>
    <w:rsid w:val="002A4365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DF"/>
    <w:rsid w:val="002B11F2"/>
    <w:rsid w:val="002B11FE"/>
    <w:rsid w:val="002B164F"/>
    <w:rsid w:val="002B1874"/>
    <w:rsid w:val="002B1920"/>
    <w:rsid w:val="002B1FA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3DF9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3B8"/>
    <w:rsid w:val="002C1519"/>
    <w:rsid w:val="002C1DFE"/>
    <w:rsid w:val="002C1FD0"/>
    <w:rsid w:val="002C202E"/>
    <w:rsid w:val="002C20E3"/>
    <w:rsid w:val="002C25B8"/>
    <w:rsid w:val="002C26C0"/>
    <w:rsid w:val="002C26E6"/>
    <w:rsid w:val="002C277D"/>
    <w:rsid w:val="002C2825"/>
    <w:rsid w:val="002C28B7"/>
    <w:rsid w:val="002C295C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8F5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2EC8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AD3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6D8"/>
    <w:rsid w:val="002F4785"/>
    <w:rsid w:val="002F4789"/>
    <w:rsid w:val="002F4B6C"/>
    <w:rsid w:val="002F4CC5"/>
    <w:rsid w:val="002F4D02"/>
    <w:rsid w:val="002F4DF9"/>
    <w:rsid w:val="002F4E85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7F1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3C1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24D5"/>
    <w:rsid w:val="00302784"/>
    <w:rsid w:val="003028D8"/>
    <w:rsid w:val="0030294E"/>
    <w:rsid w:val="00302B30"/>
    <w:rsid w:val="00302D57"/>
    <w:rsid w:val="00302F66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252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0E12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998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1C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07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DC5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23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977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258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18C"/>
    <w:rsid w:val="00345449"/>
    <w:rsid w:val="003456C1"/>
    <w:rsid w:val="00345777"/>
    <w:rsid w:val="003457C1"/>
    <w:rsid w:val="00345B0B"/>
    <w:rsid w:val="00345B63"/>
    <w:rsid w:val="00345B65"/>
    <w:rsid w:val="00345B77"/>
    <w:rsid w:val="00345D1B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AFB"/>
    <w:rsid w:val="00351CC2"/>
    <w:rsid w:val="0035259D"/>
    <w:rsid w:val="003525F8"/>
    <w:rsid w:val="00352822"/>
    <w:rsid w:val="00352927"/>
    <w:rsid w:val="00352BD8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CD5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309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5C8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2FB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D2D"/>
    <w:rsid w:val="00366ED6"/>
    <w:rsid w:val="003672B0"/>
    <w:rsid w:val="0036737C"/>
    <w:rsid w:val="0036740A"/>
    <w:rsid w:val="00367527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A02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86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9D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42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CBB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EE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BB4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4E"/>
    <w:rsid w:val="003A7E6C"/>
    <w:rsid w:val="003B011F"/>
    <w:rsid w:val="003B021E"/>
    <w:rsid w:val="003B0478"/>
    <w:rsid w:val="003B053A"/>
    <w:rsid w:val="003B05CB"/>
    <w:rsid w:val="003B071C"/>
    <w:rsid w:val="003B0838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765"/>
    <w:rsid w:val="003B38B4"/>
    <w:rsid w:val="003B3D30"/>
    <w:rsid w:val="003B3D7F"/>
    <w:rsid w:val="003B3D8D"/>
    <w:rsid w:val="003B3F74"/>
    <w:rsid w:val="003B43CB"/>
    <w:rsid w:val="003B4429"/>
    <w:rsid w:val="003B4AE1"/>
    <w:rsid w:val="003B4B27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41"/>
    <w:rsid w:val="003B72D9"/>
    <w:rsid w:val="003B7312"/>
    <w:rsid w:val="003B73D2"/>
    <w:rsid w:val="003B7602"/>
    <w:rsid w:val="003B772C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27F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84B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6B7"/>
    <w:rsid w:val="003D3725"/>
    <w:rsid w:val="003D372B"/>
    <w:rsid w:val="003D393C"/>
    <w:rsid w:val="003D3B22"/>
    <w:rsid w:val="003D3B80"/>
    <w:rsid w:val="003D3D96"/>
    <w:rsid w:val="003D4086"/>
    <w:rsid w:val="003D4195"/>
    <w:rsid w:val="003D419B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055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1FC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120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3EB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0C9"/>
    <w:rsid w:val="003F1102"/>
    <w:rsid w:val="003F1199"/>
    <w:rsid w:val="003F13DF"/>
    <w:rsid w:val="003F1418"/>
    <w:rsid w:val="003F1489"/>
    <w:rsid w:val="003F1763"/>
    <w:rsid w:val="003F193D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049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444"/>
    <w:rsid w:val="004015A3"/>
    <w:rsid w:val="00401661"/>
    <w:rsid w:val="004018AB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3F8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604"/>
    <w:rsid w:val="0040576A"/>
    <w:rsid w:val="00405803"/>
    <w:rsid w:val="0040592F"/>
    <w:rsid w:val="00405C7E"/>
    <w:rsid w:val="00405C8D"/>
    <w:rsid w:val="004060BF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359"/>
    <w:rsid w:val="0041043B"/>
    <w:rsid w:val="0041062E"/>
    <w:rsid w:val="0041088A"/>
    <w:rsid w:val="00410908"/>
    <w:rsid w:val="004109DA"/>
    <w:rsid w:val="00410C0F"/>
    <w:rsid w:val="00410DC4"/>
    <w:rsid w:val="00410F9A"/>
    <w:rsid w:val="0041100C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AEB"/>
    <w:rsid w:val="00413BA5"/>
    <w:rsid w:val="00413C98"/>
    <w:rsid w:val="00413EDF"/>
    <w:rsid w:val="004140CB"/>
    <w:rsid w:val="00414189"/>
    <w:rsid w:val="00414207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76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2FC"/>
    <w:rsid w:val="004273F4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5EE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36C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43F"/>
    <w:rsid w:val="004405DA"/>
    <w:rsid w:val="00440625"/>
    <w:rsid w:val="0044069B"/>
    <w:rsid w:val="004406EE"/>
    <w:rsid w:val="00440704"/>
    <w:rsid w:val="00440FE3"/>
    <w:rsid w:val="0044104F"/>
    <w:rsid w:val="0044116E"/>
    <w:rsid w:val="00441182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4EB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2FF6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13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727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047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7CB"/>
    <w:rsid w:val="004658C9"/>
    <w:rsid w:val="0046597D"/>
    <w:rsid w:val="00465CBA"/>
    <w:rsid w:val="00465D4F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1A"/>
    <w:rsid w:val="004674D2"/>
    <w:rsid w:val="00467506"/>
    <w:rsid w:val="00467917"/>
    <w:rsid w:val="004679BA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AA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98D"/>
    <w:rsid w:val="00473B04"/>
    <w:rsid w:val="00473D9A"/>
    <w:rsid w:val="00473EDE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05F"/>
    <w:rsid w:val="0047618D"/>
    <w:rsid w:val="0047624F"/>
    <w:rsid w:val="004762E0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AC"/>
    <w:rsid w:val="00477CB8"/>
    <w:rsid w:val="00477E9D"/>
    <w:rsid w:val="00477F5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4D7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5FFB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8AB"/>
    <w:rsid w:val="00492D5D"/>
    <w:rsid w:val="00492D8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11E"/>
    <w:rsid w:val="004967EE"/>
    <w:rsid w:val="00496B30"/>
    <w:rsid w:val="00496BC2"/>
    <w:rsid w:val="00496C6F"/>
    <w:rsid w:val="00496E2E"/>
    <w:rsid w:val="00496FB4"/>
    <w:rsid w:val="0049704A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E4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6A0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B62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758"/>
    <w:rsid w:val="004B0AD2"/>
    <w:rsid w:val="004B0BDD"/>
    <w:rsid w:val="004B0CC5"/>
    <w:rsid w:val="004B0D8E"/>
    <w:rsid w:val="004B0E37"/>
    <w:rsid w:val="004B0F1B"/>
    <w:rsid w:val="004B0F93"/>
    <w:rsid w:val="004B1059"/>
    <w:rsid w:val="004B1225"/>
    <w:rsid w:val="004B1261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DCE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DB6"/>
    <w:rsid w:val="004C2EAC"/>
    <w:rsid w:val="004C33C3"/>
    <w:rsid w:val="004C3468"/>
    <w:rsid w:val="004C3476"/>
    <w:rsid w:val="004C3644"/>
    <w:rsid w:val="004C39D2"/>
    <w:rsid w:val="004C3A58"/>
    <w:rsid w:val="004C3BA9"/>
    <w:rsid w:val="004C3C00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6FFD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23A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61D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363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5DD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53AE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991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64B"/>
    <w:rsid w:val="004F475C"/>
    <w:rsid w:val="004F4796"/>
    <w:rsid w:val="004F4BEE"/>
    <w:rsid w:val="004F4D0C"/>
    <w:rsid w:val="004F57B0"/>
    <w:rsid w:val="004F5C63"/>
    <w:rsid w:val="004F5D2D"/>
    <w:rsid w:val="004F5E27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2F70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DD"/>
    <w:rsid w:val="005062F1"/>
    <w:rsid w:val="0050653D"/>
    <w:rsid w:val="00506589"/>
    <w:rsid w:val="005067BE"/>
    <w:rsid w:val="00506E7C"/>
    <w:rsid w:val="00506FCC"/>
    <w:rsid w:val="00507455"/>
    <w:rsid w:val="00507690"/>
    <w:rsid w:val="00507D6E"/>
    <w:rsid w:val="00507DFB"/>
    <w:rsid w:val="00507EB5"/>
    <w:rsid w:val="00507F91"/>
    <w:rsid w:val="00510127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2AE8"/>
    <w:rsid w:val="005135D5"/>
    <w:rsid w:val="00513806"/>
    <w:rsid w:val="00513A0E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68B"/>
    <w:rsid w:val="00524E8C"/>
    <w:rsid w:val="00525130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04A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3B3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021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66E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70"/>
    <w:rsid w:val="005522F0"/>
    <w:rsid w:val="0055230F"/>
    <w:rsid w:val="005524A2"/>
    <w:rsid w:val="00552542"/>
    <w:rsid w:val="005528E3"/>
    <w:rsid w:val="00552ACD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903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1BE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7AD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870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6D0C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1F7D"/>
    <w:rsid w:val="005722D6"/>
    <w:rsid w:val="005724F5"/>
    <w:rsid w:val="0057273C"/>
    <w:rsid w:val="00572903"/>
    <w:rsid w:val="0057297F"/>
    <w:rsid w:val="00572BE8"/>
    <w:rsid w:val="00572D58"/>
    <w:rsid w:val="00572E3C"/>
    <w:rsid w:val="00572F7C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0B9"/>
    <w:rsid w:val="0057534A"/>
    <w:rsid w:val="005758A6"/>
    <w:rsid w:val="00575A47"/>
    <w:rsid w:val="00575AE3"/>
    <w:rsid w:val="00575CEF"/>
    <w:rsid w:val="00575F29"/>
    <w:rsid w:val="00575F65"/>
    <w:rsid w:val="00576135"/>
    <w:rsid w:val="005763A3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49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31"/>
    <w:rsid w:val="00582845"/>
    <w:rsid w:val="00582850"/>
    <w:rsid w:val="005828A6"/>
    <w:rsid w:val="00582907"/>
    <w:rsid w:val="00582A4B"/>
    <w:rsid w:val="00582BF4"/>
    <w:rsid w:val="00582C2C"/>
    <w:rsid w:val="00582CFA"/>
    <w:rsid w:val="00582D5D"/>
    <w:rsid w:val="00582EDD"/>
    <w:rsid w:val="0058302F"/>
    <w:rsid w:val="0058340B"/>
    <w:rsid w:val="00583425"/>
    <w:rsid w:val="00583471"/>
    <w:rsid w:val="005834A9"/>
    <w:rsid w:val="005834B8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7BD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D8D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97ED9"/>
    <w:rsid w:val="005A04C0"/>
    <w:rsid w:val="005A062C"/>
    <w:rsid w:val="005A0705"/>
    <w:rsid w:val="005A0756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445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99A"/>
    <w:rsid w:val="005B3DFB"/>
    <w:rsid w:val="005B40E0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38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664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2EB9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0A9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A11"/>
    <w:rsid w:val="005E0B9A"/>
    <w:rsid w:val="005E0C81"/>
    <w:rsid w:val="005E0D9D"/>
    <w:rsid w:val="005E1094"/>
    <w:rsid w:val="005E1199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5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9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B6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05"/>
    <w:rsid w:val="00611F12"/>
    <w:rsid w:val="00611FE6"/>
    <w:rsid w:val="00612180"/>
    <w:rsid w:val="006122EB"/>
    <w:rsid w:val="0061242A"/>
    <w:rsid w:val="00612599"/>
    <w:rsid w:val="006125AA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2EA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C61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D66"/>
    <w:rsid w:val="00623E58"/>
    <w:rsid w:val="00623FEF"/>
    <w:rsid w:val="0062406A"/>
    <w:rsid w:val="00624075"/>
    <w:rsid w:val="006240C1"/>
    <w:rsid w:val="0062426D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3A8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15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AC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2FD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108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72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BE9"/>
    <w:rsid w:val="00660C4E"/>
    <w:rsid w:val="00660EA4"/>
    <w:rsid w:val="00660FD1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821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A4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C60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775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5FF0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740"/>
    <w:rsid w:val="00695800"/>
    <w:rsid w:val="0069591C"/>
    <w:rsid w:val="00695930"/>
    <w:rsid w:val="00695970"/>
    <w:rsid w:val="00695B34"/>
    <w:rsid w:val="00695D93"/>
    <w:rsid w:val="00695F49"/>
    <w:rsid w:val="00696243"/>
    <w:rsid w:val="00696405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72D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12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A6E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2B"/>
    <w:rsid w:val="006C185D"/>
    <w:rsid w:val="006C1A03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C7AE3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858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318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490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A0A"/>
    <w:rsid w:val="006E7AF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8FB"/>
    <w:rsid w:val="006F1FD2"/>
    <w:rsid w:val="006F2059"/>
    <w:rsid w:val="006F2185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379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5FF"/>
    <w:rsid w:val="006F49AA"/>
    <w:rsid w:val="006F4A39"/>
    <w:rsid w:val="006F4C9C"/>
    <w:rsid w:val="006F4FC7"/>
    <w:rsid w:val="006F51D4"/>
    <w:rsid w:val="006F5655"/>
    <w:rsid w:val="006F5A22"/>
    <w:rsid w:val="006F5A5B"/>
    <w:rsid w:val="006F60FA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37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338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0C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A7C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6CAD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E4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8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5F0"/>
    <w:rsid w:val="0074162C"/>
    <w:rsid w:val="0074164D"/>
    <w:rsid w:val="007416E5"/>
    <w:rsid w:val="00741874"/>
    <w:rsid w:val="00741AE5"/>
    <w:rsid w:val="00741BD4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B84"/>
    <w:rsid w:val="00743C1F"/>
    <w:rsid w:val="0074406E"/>
    <w:rsid w:val="007440E2"/>
    <w:rsid w:val="00744477"/>
    <w:rsid w:val="0074449D"/>
    <w:rsid w:val="007445AB"/>
    <w:rsid w:val="007445D7"/>
    <w:rsid w:val="0074460F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64F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050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DD"/>
    <w:rsid w:val="007732F7"/>
    <w:rsid w:val="007734B6"/>
    <w:rsid w:val="00773558"/>
    <w:rsid w:val="007738C9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9F7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125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D9E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7CD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169"/>
    <w:rsid w:val="00795288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A67"/>
    <w:rsid w:val="007A201F"/>
    <w:rsid w:val="007A2159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A95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4E20"/>
    <w:rsid w:val="007A50D1"/>
    <w:rsid w:val="007A529A"/>
    <w:rsid w:val="007A5517"/>
    <w:rsid w:val="007A5934"/>
    <w:rsid w:val="007A5A69"/>
    <w:rsid w:val="007A5A7B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5F8"/>
    <w:rsid w:val="007B78BA"/>
    <w:rsid w:val="007B7A7C"/>
    <w:rsid w:val="007B7B3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842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BC2"/>
    <w:rsid w:val="007D2BFD"/>
    <w:rsid w:val="007D2D94"/>
    <w:rsid w:val="007D2E6A"/>
    <w:rsid w:val="007D2FD1"/>
    <w:rsid w:val="007D305A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DE7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A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CD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7E"/>
    <w:rsid w:val="007E4DC3"/>
    <w:rsid w:val="007E4E5F"/>
    <w:rsid w:val="007E4EA6"/>
    <w:rsid w:val="007E5065"/>
    <w:rsid w:val="007E5079"/>
    <w:rsid w:val="007E5120"/>
    <w:rsid w:val="007E53A1"/>
    <w:rsid w:val="007E5722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A5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7D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5FD"/>
    <w:rsid w:val="007F6770"/>
    <w:rsid w:val="007F681D"/>
    <w:rsid w:val="007F6857"/>
    <w:rsid w:val="007F6894"/>
    <w:rsid w:val="007F6A7A"/>
    <w:rsid w:val="007F6AE1"/>
    <w:rsid w:val="007F6EAC"/>
    <w:rsid w:val="007F72BF"/>
    <w:rsid w:val="007F7490"/>
    <w:rsid w:val="007F759D"/>
    <w:rsid w:val="007F7742"/>
    <w:rsid w:val="007F77C3"/>
    <w:rsid w:val="007F7808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49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439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6921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78B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870"/>
    <w:rsid w:val="00820F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CA5"/>
    <w:rsid w:val="00831F0D"/>
    <w:rsid w:val="00831F56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21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74"/>
    <w:rsid w:val="00835C92"/>
    <w:rsid w:val="00835F23"/>
    <w:rsid w:val="008360E4"/>
    <w:rsid w:val="00836288"/>
    <w:rsid w:val="00836697"/>
    <w:rsid w:val="00836722"/>
    <w:rsid w:val="00836D66"/>
    <w:rsid w:val="00836E67"/>
    <w:rsid w:val="0083704E"/>
    <w:rsid w:val="00837344"/>
    <w:rsid w:val="0083738F"/>
    <w:rsid w:val="00837714"/>
    <w:rsid w:val="00837730"/>
    <w:rsid w:val="00837D7D"/>
    <w:rsid w:val="00840340"/>
    <w:rsid w:val="0084085E"/>
    <w:rsid w:val="008409F7"/>
    <w:rsid w:val="00840A62"/>
    <w:rsid w:val="00840BF0"/>
    <w:rsid w:val="00840DE2"/>
    <w:rsid w:val="00840E10"/>
    <w:rsid w:val="00840E9B"/>
    <w:rsid w:val="00840EFD"/>
    <w:rsid w:val="008411BC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8A0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2C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5E4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768"/>
    <w:rsid w:val="00861807"/>
    <w:rsid w:val="00861AF3"/>
    <w:rsid w:val="00861C6E"/>
    <w:rsid w:val="00861FBD"/>
    <w:rsid w:val="00862251"/>
    <w:rsid w:val="008622AF"/>
    <w:rsid w:val="0086280C"/>
    <w:rsid w:val="0086295A"/>
    <w:rsid w:val="0086296B"/>
    <w:rsid w:val="00862D04"/>
    <w:rsid w:val="008630E0"/>
    <w:rsid w:val="008638AB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6E7F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4FDE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A05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B64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3F4E"/>
    <w:rsid w:val="0088405B"/>
    <w:rsid w:val="008840F7"/>
    <w:rsid w:val="008842EF"/>
    <w:rsid w:val="00884432"/>
    <w:rsid w:val="00884617"/>
    <w:rsid w:val="0088488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BFB"/>
    <w:rsid w:val="00892CF6"/>
    <w:rsid w:val="00892DB4"/>
    <w:rsid w:val="00892E2E"/>
    <w:rsid w:val="00892E4D"/>
    <w:rsid w:val="008931A2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39E6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6E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66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11F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32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899"/>
    <w:rsid w:val="008C1B36"/>
    <w:rsid w:val="008C1D09"/>
    <w:rsid w:val="008C1E2B"/>
    <w:rsid w:val="008C1FB2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9E4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92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4F40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B8E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A0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2F73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433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606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6F79"/>
    <w:rsid w:val="0090721E"/>
    <w:rsid w:val="00907398"/>
    <w:rsid w:val="00907501"/>
    <w:rsid w:val="00907564"/>
    <w:rsid w:val="00907584"/>
    <w:rsid w:val="0090759F"/>
    <w:rsid w:val="009075B3"/>
    <w:rsid w:val="009075E4"/>
    <w:rsid w:val="00907A8E"/>
    <w:rsid w:val="00907CCB"/>
    <w:rsid w:val="00907CDF"/>
    <w:rsid w:val="00907CEF"/>
    <w:rsid w:val="00907CF5"/>
    <w:rsid w:val="00907DA4"/>
    <w:rsid w:val="0091017F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A74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911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831"/>
    <w:rsid w:val="00932993"/>
    <w:rsid w:val="00932AA5"/>
    <w:rsid w:val="00932EDC"/>
    <w:rsid w:val="00932F12"/>
    <w:rsid w:val="009330CB"/>
    <w:rsid w:val="00933159"/>
    <w:rsid w:val="0093348F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608"/>
    <w:rsid w:val="00936C13"/>
    <w:rsid w:val="00936D65"/>
    <w:rsid w:val="00936DD1"/>
    <w:rsid w:val="0093708D"/>
    <w:rsid w:val="00937176"/>
    <w:rsid w:val="00937291"/>
    <w:rsid w:val="00937363"/>
    <w:rsid w:val="009373EC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339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37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9FD"/>
    <w:rsid w:val="00947A7C"/>
    <w:rsid w:val="00947C49"/>
    <w:rsid w:val="00947E15"/>
    <w:rsid w:val="00947F3F"/>
    <w:rsid w:val="00950025"/>
    <w:rsid w:val="00950052"/>
    <w:rsid w:val="009504E0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C10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CB2"/>
    <w:rsid w:val="00964D2D"/>
    <w:rsid w:val="00964D84"/>
    <w:rsid w:val="00964FD8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D7E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77D9F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2A1"/>
    <w:rsid w:val="00984479"/>
    <w:rsid w:val="00984500"/>
    <w:rsid w:val="009847CF"/>
    <w:rsid w:val="00984881"/>
    <w:rsid w:val="00984BD5"/>
    <w:rsid w:val="00984BE8"/>
    <w:rsid w:val="00984C72"/>
    <w:rsid w:val="00984CC9"/>
    <w:rsid w:val="00984D9A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6C7"/>
    <w:rsid w:val="009A08DA"/>
    <w:rsid w:val="009A0E37"/>
    <w:rsid w:val="009A0F75"/>
    <w:rsid w:val="009A1032"/>
    <w:rsid w:val="009A108D"/>
    <w:rsid w:val="009A11DD"/>
    <w:rsid w:val="009A1374"/>
    <w:rsid w:val="009A156C"/>
    <w:rsid w:val="009A1590"/>
    <w:rsid w:val="009A18B7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6F4C"/>
    <w:rsid w:val="009A7052"/>
    <w:rsid w:val="009A7117"/>
    <w:rsid w:val="009A71DB"/>
    <w:rsid w:val="009A7284"/>
    <w:rsid w:val="009A7366"/>
    <w:rsid w:val="009A737A"/>
    <w:rsid w:val="009A755F"/>
    <w:rsid w:val="009A75CB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082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71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692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6DF3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9E9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3F"/>
    <w:rsid w:val="009D209E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0FB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534"/>
    <w:rsid w:val="009D683C"/>
    <w:rsid w:val="009D6A8A"/>
    <w:rsid w:val="009D6A92"/>
    <w:rsid w:val="009D6AFC"/>
    <w:rsid w:val="009D6C46"/>
    <w:rsid w:val="009D6CE3"/>
    <w:rsid w:val="009D6DD1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5E3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E7FC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A13"/>
    <w:rsid w:val="00A04C65"/>
    <w:rsid w:val="00A04E08"/>
    <w:rsid w:val="00A04E4B"/>
    <w:rsid w:val="00A0527E"/>
    <w:rsid w:val="00A055F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3A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15E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17F9A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37C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773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C8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5A8"/>
    <w:rsid w:val="00A6182C"/>
    <w:rsid w:val="00A6192F"/>
    <w:rsid w:val="00A61D90"/>
    <w:rsid w:val="00A61F90"/>
    <w:rsid w:val="00A623B6"/>
    <w:rsid w:val="00A627F9"/>
    <w:rsid w:val="00A62933"/>
    <w:rsid w:val="00A62D7A"/>
    <w:rsid w:val="00A62E9F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885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819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990"/>
    <w:rsid w:val="00A70ABC"/>
    <w:rsid w:val="00A70C8B"/>
    <w:rsid w:val="00A70C8F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7C9"/>
    <w:rsid w:val="00A82846"/>
    <w:rsid w:val="00A82A81"/>
    <w:rsid w:val="00A82BDF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7A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368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444"/>
    <w:rsid w:val="00AA572C"/>
    <w:rsid w:val="00AA57C9"/>
    <w:rsid w:val="00AA5BEE"/>
    <w:rsid w:val="00AA5CBA"/>
    <w:rsid w:val="00AA5D10"/>
    <w:rsid w:val="00AA5EE3"/>
    <w:rsid w:val="00AA6155"/>
    <w:rsid w:val="00AA616F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39F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261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011"/>
    <w:rsid w:val="00AB72D4"/>
    <w:rsid w:val="00AB7583"/>
    <w:rsid w:val="00AB75B8"/>
    <w:rsid w:val="00AB761E"/>
    <w:rsid w:val="00AB769F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89C"/>
    <w:rsid w:val="00AC4984"/>
    <w:rsid w:val="00AC49E6"/>
    <w:rsid w:val="00AC4B02"/>
    <w:rsid w:val="00AC4C77"/>
    <w:rsid w:val="00AC4DC1"/>
    <w:rsid w:val="00AC4F78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EF2"/>
    <w:rsid w:val="00AD2F57"/>
    <w:rsid w:val="00AD326B"/>
    <w:rsid w:val="00AD32A3"/>
    <w:rsid w:val="00AD3361"/>
    <w:rsid w:val="00AD35CE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12F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AE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4F0F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DF9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00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0E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E65"/>
    <w:rsid w:val="00B34EEB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2F5"/>
    <w:rsid w:val="00B374A1"/>
    <w:rsid w:val="00B374CC"/>
    <w:rsid w:val="00B37520"/>
    <w:rsid w:val="00B376A0"/>
    <w:rsid w:val="00B376F7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3FD5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B7F"/>
    <w:rsid w:val="00B46E21"/>
    <w:rsid w:val="00B4730C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3EE"/>
    <w:rsid w:val="00B51443"/>
    <w:rsid w:val="00B514EF"/>
    <w:rsid w:val="00B5188F"/>
    <w:rsid w:val="00B51A61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24B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455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9C6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56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8FC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86E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589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2B"/>
    <w:rsid w:val="00B85098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1F97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81A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1A9"/>
    <w:rsid w:val="00B9724B"/>
    <w:rsid w:val="00B972A1"/>
    <w:rsid w:val="00B9747E"/>
    <w:rsid w:val="00B97656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B7C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1C36"/>
    <w:rsid w:val="00BB2050"/>
    <w:rsid w:val="00BB21F3"/>
    <w:rsid w:val="00BB26E0"/>
    <w:rsid w:val="00BB2A03"/>
    <w:rsid w:val="00BB2C69"/>
    <w:rsid w:val="00BB2F5B"/>
    <w:rsid w:val="00BB315B"/>
    <w:rsid w:val="00BB3437"/>
    <w:rsid w:val="00BB34B9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4CC2"/>
    <w:rsid w:val="00BB507F"/>
    <w:rsid w:val="00BB51D0"/>
    <w:rsid w:val="00BB5317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661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44"/>
    <w:rsid w:val="00BC07AD"/>
    <w:rsid w:val="00BC07D7"/>
    <w:rsid w:val="00BC094E"/>
    <w:rsid w:val="00BC0C21"/>
    <w:rsid w:val="00BC0C57"/>
    <w:rsid w:val="00BC11D4"/>
    <w:rsid w:val="00BC1371"/>
    <w:rsid w:val="00BC14C9"/>
    <w:rsid w:val="00BC168E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20A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4B"/>
    <w:rsid w:val="00BC5B95"/>
    <w:rsid w:val="00BC5C82"/>
    <w:rsid w:val="00BC6053"/>
    <w:rsid w:val="00BC6267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082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88A"/>
    <w:rsid w:val="00BD7C2E"/>
    <w:rsid w:val="00BD7DB4"/>
    <w:rsid w:val="00BD7FB7"/>
    <w:rsid w:val="00BE0078"/>
    <w:rsid w:val="00BE028F"/>
    <w:rsid w:val="00BE0680"/>
    <w:rsid w:val="00BE0766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B2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3CF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39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5C"/>
    <w:rsid w:val="00BF4076"/>
    <w:rsid w:val="00BF44FC"/>
    <w:rsid w:val="00BF46A7"/>
    <w:rsid w:val="00BF495F"/>
    <w:rsid w:val="00BF4996"/>
    <w:rsid w:val="00BF4AD5"/>
    <w:rsid w:val="00BF4BDB"/>
    <w:rsid w:val="00BF4C52"/>
    <w:rsid w:val="00BF4EAF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933"/>
    <w:rsid w:val="00BF5B0B"/>
    <w:rsid w:val="00BF5F61"/>
    <w:rsid w:val="00BF619F"/>
    <w:rsid w:val="00BF64C6"/>
    <w:rsid w:val="00BF666E"/>
    <w:rsid w:val="00BF689D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41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3CD"/>
    <w:rsid w:val="00C0141B"/>
    <w:rsid w:val="00C01435"/>
    <w:rsid w:val="00C0181E"/>
    <w:rsid w:val="00C01D5E"/>
    <w:rsid w:val="00C0227A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993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36A"/>
    <w:rsid w:val="00C0748A"/>
    <w:rsid w:val="00C07681"/>
    <w:rsid w:val="00C077F3"/>
    <w:rsid w:val="00C07A2B"/>
    <w:rsid w:val="00C07B4A"/>
    <w:rsid w:val="00C07BD2"/>
    <w:rsid w:val="00C07C28"/>
    <w:rsid w:val="00C07E9A"/>
    <w:rsid w:val="00C07FE7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B55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3CD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4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EDF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8A0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188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1D"/>
    <w:rsid w:val="00C32596"/>
    <w:rsid w:val="00C327B4"/>
    <w:rsid w:val="00C328B2"/>
    <w:rsid w:val="00C3293C"/>
    <w:rsid w:val="00C32A8F"/>
    <w:rsid w:val="00C32AE1"/>
    <w:rsid w:val="00C33047"/>
    <w:rsid w:val="00C33050"/>
    <w:rsid w:val="00C33134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76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9CF"/>
    <w:rsid w:val="00C46A38"/>
    <w:rsid w:val="00C46DEC"/>
    <w:rsid w:val="00C46E49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3FE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38C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5B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293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3F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272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37A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0BF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0F60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D91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8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1B7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658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0C0"/>
    <w:rsid w:val="00C971E5"/>
    <w:rsid w:val="00C97490"/>
    <w:rsid w:val="00C97530"/>
    <w:rsid w:val="00C97677"/>
    <w:rsid w:val="00C976BE"/>
    <w:rsid w:val="00C977EB"/>
    <w:rsid w:val="00C97A82"/>
    <w:rsid w:val="00C97B8C"/>
    <w:rsid w:val="00C97E0C"/>
    <w:rsid w:val="00C97EAA"/>
    <w:rsid w:val="00CA00E3"/>
    <w:rsid w:val="00CA0271"/>
    <w:rsid w:val="00CA02C7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345"/>
    <w:rsid w:val="00CA140D"/>
    <w:rsid w:val="00CA163B"/>
    <w:rsid w:val="00CA189D"/>
    <w:rsid w:val="00CA19C4"/>
    <w:rsid w:val="00CA1AFC"/>
    <w:rsid w:val="00CA2126"/>
    <w:rsid w:val="00CA24C2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615"/>
    <w:rsid w:val="00CA3A81"/>
    <w:rsid w:val="00CA3A9D"/>
    <w:rsid w:val="00CA3D97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5D9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0EEB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5C8A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36F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CD9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CA6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0F67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06C"/>
    <w:rsid w:val="00CE45E5"/>
    <w:rsid w:val="00CE4822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2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E7F48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45"/>
    <w:rsid w:val="00CF2352"/>
    <w:rsid w:val="00CF24F9"/>
    <w:rsid w:val="00CF25A4"/>
    <w:rsid w:val="00CF25ED"/>
    <w:rsid w:val="00CF2668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E9E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997"/>
    <w:rsid w:val="00CF6A5C"/>
    <w:rsid w:val="00CF6C16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3EA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985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07FD3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C0F"/>
    <w:rsid w:val="00D12D50"/>
    <w:rsid w:val="00D12F1C"/>
    <w:rsid w:val="00D132DF"/>
    <w:rsid w:val="00D13354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1EA"/>
    <w:rsid w:val="00D172FA"/>
    <w:rsid w:val="00D176A3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EBD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D09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2"/>
    <w:rsid w:val="00D27086"/>
    <w:rsid w:val="00D2715D"/>
    <w:rsid w:val="00D271EB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B1"/>
    <w:rsid w:val="00D330C6"/>
    <w:rsid w:val="00D33623"/>
    <w:rsid w:val="00D33828"/>
    <w:rsid w:val="00D33899"/>
    <w:rsid w:val="00D339D7"/>
    <w:rsid w:val="00D33A66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B26"/>
    <w:rsid w:val="00D37CD9"/>
    <w:rsid w:val="00D40052"/>
    <w:rsid w:val="00D400AB"/>
    <w:rsid w:val="00D4014E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EE9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09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2CE"/>
    <w:rsid w:val="00D564E3"/>
    <w:rsid w:val="00D565A0"/>
    <w:rsid w:val="00D56871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57F1F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6B"/>
    <w:rsid w:val="00D70CB2"/>
    <w:rsid w:val="00D70DF0"/>
    <w:rsid w:val="00D711B9"/>
    <w:rsid w:val="00D714C5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65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91B"/>
    <w:rsid w:val="00D75ACD"/>
    <w:rsid w:val="00D75BB9"/>
    <w:rsid w:val="00D75F35"/>
    <w:rsid w:val="00D75FAF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0CC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1D6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04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8B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5F8"/>
    <w:rsid w:val="00D917BD"/>
    <w:rsid w:val="00D917D7"/>
    <w:rsid w:val="00D91811"/>
    <w:rsid w:val="00D918DF"/>
    <w:rsid w:val="00D91909"/>
    <w:rsid w:val="00D91C51"/>
    <w:rsid w:val="00D91D86"/>
    <w:rsid w:val="00D92139"/>
    <w:rsid w:val="00D9233D"/>
    <w:rsid w:val="00D923ED"/>
    <w:rsid w:val="00D9271F"/>
    <w:rsid w:val="00D9274B"/>
    <w:rsid w:val="00D929D4"/>
    <w:rsid w:val="00D92CDE"/>
    <w:rsid w:val="00D92F84"/>
    <w:rsid w:val="00D9321E"/>
    <w:rsid w:val="00D9355E"/>
    <w:rsid w:val="00D93DBD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441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3FC8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5CFD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ED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526"/>
    <w:rsid w:val="00DB4827"/>
    <w:rsid w:val="00DB49D3"/>
    <w:rsid w:val="00DB4B76"/>
    <w:rsid w:val="00DB4F2B"/>
    <w:rsid w:val="00DB4F4C"/>
    <w:rsid w:val="00DB5331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DC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61E"/>
    <w:rsid w:val="00DC56E3"/>
    <w:rsid w:val="00DC5737"/>
    <w:rsid w:val="00DC5746"/>
    <w:rsid w:val="00DC5A2D"/>
    <w:rsid w:val="00DC5AEC"/>
    <w:rsid w:val="00DC647F"/>
    <w:rsid w:val="00DC685F"/>
    <w:rsid w:val="00DC68A5"/>
    <w:rsid w:val="00DC6E15"/>
    <w:rsid w:val="00DC6E2D"/>
    <w:rsid w:val="00DC701F"/>
    <w:rsid w:val="00DC7266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3EAD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4FC8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4"/>
    <w:rsid w:val="00DE2D7F"/>
    <w:rsid w:val="00DE30BC"/>
    <w:rsid w:val="00DE3447"/>
    <w:rsid w:val="00DE35B7"/>
    <w:rsid w:val="00DE3AED"/>
    <w:rsid w:val="00DE3C46"/>
    <w:rsid w:val="00DE3DB2"/>
    <w:rsid w:val="00DE40C1"/>
    <w:rsid w:val="00DE45C2"/>
    <w:rsid w:val="00DE468F"/>
    <w:rsid w:val="00DE46A0"/>
    <w:rsid w:val="00DE4798"/>
    <w:rsid w:val="00DE4A0D"/>
    <w:rsid w:val="00DE4BD7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EC8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2F4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1E9"/>
    <w:rsid w:val="00E0187B"/>
    <w:rsid w:val="00E01B52"/>
    <w:rsid w:val="00E01C02"/>
    <w:rsid w:val="00E01D85"/>
    <w:rsid w:val="00E020C8"/>
    <w:rsid w:val="00E02188"/>
    <w:rsid w:val="00E024B0"/>
    <w:rsid w:val="00E024B9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D8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466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954"/>
    <w:rsid w:val="00E11B94"/>
    <w:rsid w:val="00E11BE5"/>
    <w:rsid w:val="00E11E91"/>
    <w:rsid w:val="00E11ED0"/>
    <w:rsid w:val="00E11F27"/>
    <w:rsid w:val="00E12107"/>
    <w:rsid w:val="00E12125"/>
    <w:rsid w:val="00E124CF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4FD5"/>
    <w:rsid w:val="00E1501E"/>
    <w:rsid w:val="00E151AC"/>
    <w:rsid w:val="00E15455"/>
    <w:rsid w:val="00E1546F"/>
    <w:rsid w:val="00E1557E"/>
    <w:rsid w:val="00E15588"/>
    <w:rsid w:val="00E155CA"/>
    <w:rsid w:val="00E15901"/>
    <w:rsid w:val="00E159CE"/>
    <w:rsid w:val="00E15A89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08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C91"/>
    <w:rsid w:val="00E22D62"/>
    <w:rsid w:val="00E23241"/>
    <w:rsid w:val="00E232E2"/>
    <w:rsid w:val="00E23311"/>
    <w:rsid w:val="00E2337A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7CD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87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9B"/>
    <w:rsid w:val="00E320FD"/>
    <w:rsid w:val="00E32250"/>
    <w:rsid w:val="00E32B09"/>
    <w:rsid w:val="00E32B83"/>
    <w:rsid w:val="00E32CA5"/>
    <w:rsid w:val="00E32E93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54F"/>
    <w:rsid w:val="00E35746"/>
    <w:rsid w:val="00E357EC"/>
    <w:rsid w:val="00E35847"/>
    <w:rsid w:val="00E35B92"/>
    <w:rsid w:val="00E35C61"/>
    <w:rsid w:val="00E35CF2"/>
    <w:rsid w:val="00E35D3D"/>
    <w:rsid w:val="00E3628C"/>
    <w:rsid w:val="00E36414"/>
    <w:rsid w:val="00E36752"/>
    <w:rsid w:val="00E368BF"/>
    <w:rsid w:val="00E36CD8"/>
    <w:rsid w:val="00E370CD"/>
    <w:rsid w:val="00E371EC"/>
    <w:rsid w:val="00E3749A"/>
    <w:rsid w:val="00E37713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382"/>
    <w:rsid w:val="00E4445F"/>
    <w:rsid w:val="00E4479C"/>
    <w:rsid w:val="00E4492D"/>
    <w:rsid w:val="00E449AE"/>
    <w:rsid w:val="00E44A04"/>
    <w:rsid w:val="00E44B97"/>
    <w:rsid w:val="00E44D2F"/>
    <w:rsid w:val="00E44E31"/>
    <w:rsid w:val="00E44E5D"/>
    <w:rsid w:val="00E45173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83F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46"/>
    <w:rsid w:val="00E51A9B"/>
    <w:rsid w:val="00E51AB8"/>
    <w:rsid w:val="00E51BBA"/>
    <w:rsid w:val="00E51E19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223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AB9"/>
    <w:rsid w:val="00E57D5C"/>
    <w:rsid w:val="00E57E2A"/>
    <w:rsid w:val="00E600D2"/>
    <w:rsid w:val="00E60124"/>
    <w:rsid w:val="00E6069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A8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2BE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493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AF8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77FF7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144"/>
    <w:rsid w:val="00E912B5"/>
    <w:rsid w:val="00E912DA"/>
    <w:rsid w:val="00E9175D"/>
    <w:rsid w:val="00E9191F"/>
    <w:rsid w:val="00E91DCE"/>
    <w:rsid w:val="00E91EE9"/>
    <w:rsid w:val="00E91F0F"/>
    <w:rsid w:val="00E91F54"/>
    <w:rsid w:val="00E9201F"/>
    <w:rsid w:val="00E92091"/>
    <w:rsid w:val="00E9214F"/>
    <w:rsid w:val="00E92579"/>
    <w:rsid w:val="00E92643"/>
    <w:rsid w:val="00E92843"/>
    <w:rsid w:val="00E92949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C44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289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AA2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8D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3E3F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8B"/>
    <w:rsid w:val="00EB24F3"/>
    <w:rsid w:val="00EB2644"/>
    <w:rsid w:val="00EB26F5"/>
    <w:rsid w:val="00EB2932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80D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CD1"/>
    <w:rsid w:val="00EC1D3D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5AD"/>
    <w:rsid w:val="00EC568D"/>
    <w:rsid w:val="00EC56B9"/>
    <w:rsid w:val="00EC58C8"/>
    <w:rsid w:val="00EC5998"/>
    <w:rsid w:val="00EC59E4"/>
    <w:rsid w:val="00EC5AEF"/>
    <w:rsid w:val="00EC5B57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0C"/>
    <w:rsid w:val="00EC7BB8"/>
    <w:rsid w:val="00EC7C9D"/>
    <w:rsid w:val="00EC7D19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6FE2"/>
    <w:rsid w:val="00ED705B"/>
    <w:rsid w:val="00ED71D0"/>
    <w:rsid w:val="00ED728D"/>
    <w:rsid w:val="00ED73D9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34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37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7E5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6C8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8B8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4EDB"/>
    <w:rsid w:val="00EF519C"/>
    <w:rsid w:val="00EF52DC"/>
    <w:rsid w:val="00EF53C0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23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C89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2F27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67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5A"/>
    <w:rsid w:val="00F17F22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578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1A1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AAC"/>
    <w:rsid w:val="00F44ABA"/>
    <w:rsid w:val="00F44D95"/>
    <w:rsid w:val="00F44E97"/>
    <w:rsid w:val="00F44ECD"/>
    <w:rsid w:val="00F44F55"/>
    <w:rsid w:val="00F45088"/>
    <w:rsid w:val="00F450CA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02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1FF2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4C6"/>
    <w:rsid w:val="00F54535"/>
    <w:rsid w:val="00F54573"/>
    <w:rsid w:val="00F54BF9"/>
    <w:rsid w:val="00F54C08"/>
    <w:rsid w:val="00F54C23"/>
    <w:rsid w:val="00F54DC1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A22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331"/>
    <w:rsid w:val="00F6255F"/>
    <w:rsid w:val="00F625BB"/>
    <w:rsid w:val="00F626A8"/>
    <w:rsid w:val="00F627A4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9D3"/>
    <w:rsid w:val="00F70AB7"/>
    <w:rsid w:val="00F70D44"/>
    <w:rsid w:val="00F70EF8"/>
    <w:rsid w:val="00F70F22"/>
    <w:rsid w:val="00F70F9C"/>
    <w:rsid w:val="00F70FA0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17F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60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E8A"/>
    <w:rsid w:val="00F82F07"/>
    <w:rsid w:val="00F82F9E"/>
    <w:rsid w:val="00F8303E"/>
    <w:rsid w:val="00F83177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1FE2"/>
    <w:rsid w:val="00F9202A"/>
    <w:rsid w:val="00F92140"/>
    <w:rsid w:val="00F9258E"/>
    <w:rsid w:val="00F925EB"/>
    <w:rsid w:val="00F9298E"/>
    <w:rsid w:val="00F92995"/>
    <w:rsid w:val="00F92D1F"/>
    <w:rsid w:val="00F92FF2"/>
    <w:rsid w:val="00F93035"/>
    <w:rsid w:val="00F93683"/>
    <w:rsid w:val="00F93A08"/>
    <w:rsid w:val="00F93B6B"/>
    <w:rsid w:val="00F93BBD"/>
    <w:rsid w:val="00F93DEB"/>
    <w:rsid w:val="00F93E25"/>
    <w:rsid w:val="00F93ED0"/>
    <w:rsid w:val="00F93F9A"/>
    <w:rsid w:val="00F93FBD"/>
    <w:rsid w:val="00F94104"/>
    <w:rsid w:val="00F94385"/>
    <w:rsid w:val="00F9474E"/>
    <w:rsid w:val="00F94A05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B77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1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29"/>
    <w:rsid w:val="00FA7C56"/>
    <w:rsid w:val="00FA7CA7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113"/>
    <w:rsid w:val="00FB180E"/>
    <w:rsid w:val="00FB19D0"/>
    <w:rsid w:val="00FB19E1"/>
    <w:rsid w:val="00FB1B27"/>
    <w:rsid w:val="00FB1BEB"/>
    <w:rsid w:val="00FB1C3D"/>
    <w:rsid w:val="00FB1CD6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02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B7E2F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1CE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43D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3F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D7C"/>
    <w:rsid w:val="00FE0E23"/>
    <w:rsid w:val="00FE0E8C"/>
    <w:rsid w:val="00FE0EA5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DFD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2CB"/>
    <w:rsid w:val="00FE740A"/>
    <w:rsid w:val="00FE754B"/>
    <w:rsid w:val="00FE75A0"/>
    <w:rsid w:val="00FE77B6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9F2"/>
    <w:rsid w:val="00FF5CE2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04E90459"/>
    <w:rsid w:val="36BF6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qFormat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1" Type="http://schemas.openxmlformats.org/officeDocument/2006/relationships/fontTable" Target="fontTable.xml"/><Relationship Id="rId690" Type="http://schemas.openxmlformats.org/officeDocument/2006/relationships/customXml" Target="../customXml/item1.xml"/><Relationship Id="rId69" Type="http://schemas.openxmlformats.org/officeDocument/2006/relationships/image" Target="media/image33.wmf"/><Relationship Id="rId689" Type="http://schemas.openxmlformats.org/officeDocument/2006/relationships/image" Target="media/image343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2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41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40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9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8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7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6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5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4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3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2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1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30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9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image" Target="media/image23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0</Pages>
  <Words>3506</Words>
  <Characters>3541</Characters>
  <Lines>114</Lines>
  <Paragraphs>32</Paragraphs>
  <TotalTime>265</TotalTime>
  <ScaleCrop>false</ScaleCrop>
  <LinksUpToDate>false</LinksUpToDate>
  <CharactersWithSpaces>3726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00:24:00Z</dcterms:created>
  <dc:creator>BA02109089</dc:creator>
  <cp:lastModifiedBy>一</cp:lastModifiedBy>
  <cp:lastPrinted>2020-03-18T09:27:00Z</cp:lastPrinted>
  <dcterms:modified xsi:type="dcterms:W3CDTF">2022-07-01T18:41:22Z</dcterms:modified>
  <cp:revision>2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22531A665EF54B7A80EEAF22E9718879</vt:lpwstr>
  </property>
</Properties>
</file>